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7AEB7" w14:textId="4FC8BFD7" w:rsidR="005647F8" w:rsidRPr="00AB2729" w:rsidRDefault="005647F8" w:rsidP="005647F8">
      <w:pPr>
        <w:tabs>
          <w:tab w:val="left" w:pos="2115"/>
        </w:tabs>
        <w:jc w:val="center"/>
        <w:rPr>
          <w:b/>
          <w:sz w:val="38"/>
          <w:szCs w:val="38"/>
        </w:rPr>
      </w:pPr>
      <w:r w:rsidRPr="005C482B">
        <w:rPr>
          <w:noProof/>
          <w:sz w:val="38"/>
          <w:szCs w:val="38"/>
        </w:rPr>
        <mc:AlternateContent>
          <mc:Choice Requires="wpg">
            <w:drawing>
              <wp:anchor distT="0" distB="0" distL="114300" distR="114300" simplePos="0" relativeHeight="251659264" behindDoc="0" locked="0" layoutInCell="1" allowOverlap="1" wp14:anchorId="080A67AB" wp14:editId="6419E08F">
                <wp:simplePos x="0" y="0"/>
                <wp:positionH relativeFrom="column">
                  <wp:posOffset>-1314450</wp:posOffset>
                </wp:positionH>
                <wp:positionV relativeFrom="paragraph">
                  <wp:posOffset>1152525</wp:posOffset>
                </wp:positionV>
                <wp:extent cx="8915400" cy="6286500"/>
                <wp:effectExtent l="28575" t="24130" r="28575" b="3302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8915400" cy="6286500"/>
                          <a:chOff x="1892" y="1459"/>
                          <a:chExt cx="8662" cy="13984"/>
                        </a:xfrm>
                      </wpg:grpSpPr>
                      <wps:wsp>
                        <wps:cNvPr id="61" name="Freeform 60"/>
                        <wps:cNvSpPr>
                          <a:spLocks/>
                        </wps:cNvSpPr>
                        <wps:spPr bwMode="auto">
                          <a:xfrm>
                            <a:off x="9676" y="1663"/>
                            <a:ext cx="519" cy="1133"/>
                          </a:xfrm>
                          <a:custGeom>
                            <a:avLst/>
                            <a:gdLst>
                              <a:gd name="T0" fmla="*/ 128 w 519"/>
                              <a:gd name="T1" fmla="*/ 297 h 1133"/>
                              <a:gd name="T2" fmla="*/ 144 w 519"/>
                              <a:gd name="T3" fmla="*/ 316 h 1133"/>
                              <a:gd name="T4" fmla="*/ 136 w 519"/>
                              <a:gd name="T5" fmla="*/ 371 h 1133"/>
                              <a:gd name="T6" fmla="*/ 120 w 519"/>
                              <a:gd name="T7" fmla="*/ 427 h 1133"/>
                              <a:gd name="T8" fmla="*/ 120 w 519"/>
                              <a:gd name="T9" fmla="*/ 520 h 1133"/>
                              <a:gd name="T10" fmla="*/ 128 w 519"/>
                              <a:gd name="T11" fmla="*/ 631 h 1133"/>
                              <a:gd name="T12" fmla="*/ 168 w 519"/>
                              <a:gd name="T13" fmla="*/ 761 h 1133"/>
                              <a:gd name="T14" fmla="*/ 215 w 519"/>
                              <a:gd name="T15" fmla="*/ 836 h 1133"/>
                              <a:gd name="T16" fmla="*/ 271 w 519"/>
                              <a:gd name="T17" fmla="*/ 854 h 1133"/>
                              <a:gd name="T18" fmla="*/ 319 w 519"/>
                              <a:gd name="T19" fmla="*/ 836 h 1133"/>
                              <a:gd name="T20" fmla="*/ 359 w 519"/>
                              <a:gd name="T21" fmla="*/ 761 h 1133"/>
                              <a:gd name="T22" fmla="*/ 431 w 519"/>
                              <a:gd name="T23" fmla="*/ 557 h 1133"/>
                              <a:gd name="T24" fmla="*/ 447 w 519"/>
                              <a:gd name="T25" fmla="*/ 446 h 1133"/>
                              <a:gd name="T26" fmla="*/ 439 w 519"/>
                              <a:gd name="T27" fmla="*/ 390 h 1133"/>
                              <a:gd name="T28" fmla="*/ 431 w 519"/>
                              <a:gd name="T29" fmla="*/ 334 h 1133"/>
                              <a:gd name="T30" fmla="*/ 423 w 519"/>
                              <a:gd name="T31" fmla="*/ 278 h 1133"/>
                              <a:gd name="T32" fmla="*/ 431 w 519"/>
                              <a:gd name="T33" fmla="*/ 241 h 1133"/>
                              <a:gd name="T34" fmla="*/ 447 w 519"/>
                              <a:gd name="T35" fmla="*/ 148 h 1133"/>
                              <a:gd name="T36" fmla="*/ 463 w 519"/>
                              <a:gd name="T37" fmla="*/ 74 h 1133"/>
                              <a:gd name="T38" fmla="*/ 471 w 519"/>
                              <a:gd name="T39" fmla="*/ 37 h 1133"/>
                              <a:gd name="T40" fmla="*/ 479 w 519"/>
                              <a:gd name="T41" fmla="*/ 0 h 1133"/>
                              <a:gd name="T42" fmla="*/ 487 w 519"/>
                              <a:gd name="T43" fmla="*/ 18 h 1133"/>
                              <a:gd name="T44" fmla="*/ 511 w 519"/>
                              <a:gd name="T45" fmla="*/ 111 h 1133"/>
                              <a:gd name="T46" fmla="*/ 519 w 519"/>
                              <a:gd name="T47" fmla="*/ 223 h 1133"/>
                              <a:gd name="T48" fmla="*/ 519 w 519"/>
                              <a:gd name="T49" fmla="*/ 334 h 1133"/>
                              <a:gd name="T50" fmla="*/ 503 w 519"/>
                              <a:gd name="T51" fmla="*/ 446 h 1133"/>
                              <a:gd name="T52" fmla="*/ 455 w 519"/>
                              <a:gd name="T53" fmla="*/ 650 h 1133"/>
                              <a:gd name="T54" fmla="*/ 391 w 519"/>
                              <a:gd name="T55" fmla="*/ 836 h 1133"/>
                              <a:gd name="T56" fmla="*/ 335 w 519"/>
                              <a:gd name="T57" fmla="*/ 966 h 1133"/>
                              <a:gd name="T58" fmla="*/ 279 w 519"/>
                              <a:gd name="T59" fmla="*/ 1040 h 1133"/>
                              <a:gd name="T60" fmla="*/ 231 w 519"/>
                              <a:gd name="T61" fmla="*/ 1096 h 1133"/>
                              <a:gd name="T62" fmla="*/ 183 w 519"/>
                              <a:gd name="T63" fmla="*/ 1133 h 1133"/>
                              <a:gd name="T64" fmla="*/ 144 w 519"/>
                              <a:gd name="T65" fmla="*/ 1133 h 1133"/>
                              <a:gd name="T66" fmla="*/ 104 w 519"/>
                              <a:gd name="T67" fmla="*/ 1096 h 1133"/>
                              <a:gd name="T68" fmla="*/ 40 w 519"/>
                              <a:gd name="T69" fmla="*/ 1003 h 1133"/>
                              <a:gd name="T70" fmla="*/ 8 w 519"/>
                              <a:gd name="T71" fmla="*/ 910 h 1133"/>
                              <a:gd name="T72" fmla="*/ 0 w 519"/>
                              <a:gd name="T73" fmla="*/ 798 h 1133"/>
                              <a:gd name="T74" fmla="*/ 0 w 519"/>
                              <a:gd name="T75" fmla="*/ 687 h 1133"/>
                              <a:gd name="T76" fmla="*/ 8 w 519"/>
                              <a:gd name="T77" fmla="*/ 576 h 1133"/>
                              <a:gd name="T78" fmla="*/ 32 w 519"/>
                              <a:gd name="T79" fmla="*/ 464 h 1133"/>
                              <a:gd name="T80" fmla="*/ 56 w 519"/>
                              <a:gd name="T81" fmla="*/ 390 h 1133"/>
                              <a:gd name="T82" fmla="*/ 88 w 519"/>
                              <a:gd name="T83" fmla="*/ 334 h 1133"/>
                              <a:gd name="T84" fmla="*/ 128 w 519"/>
                              <a:gd name="T85" fmla="*/ 297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33">
                                <a:moveTo>
                                  <a:pt x="128" y="297"/>
                                </a:moveTo>
                                <a:lnTo>
                                  <a:pt x="144" y="316"/>
                                </a:lnTo>
                                <a:lnTo>
                                  <a:pt x="136" y="371"/>
                                </a:lnTo>
                                <a:lnTo>
                                  <a:pt x="120" y="427"/>
                                </a:lnTo>
                                <a:lnTo>
                                  <a:pt x="120" y="520"/>
                                </a:lnTo>
                                <a:lnTo>
                                  <a:pt x="128" y="631"/>
                                </a:lnTo>
                                <a:lnTo>
                                  <a:pt x="168" y="761"/>
                                </a:lnTo>
                                <a:lnTo>
                                  <a:pt x="215" y="836"/>
                                </a:lnTo>
                                <a:lnTo>
                                  <a:pt x="271" y="854"/>
                                </a:lnTo>
                                <a:lnTo>
                                  <a:pt x="319" y="836"/>
                                </a:lnTo>
                                <a:lnTo>
                                  <a:pt x="359" y="761"/>
                                </a:lnTo>
                                <a:lnTo>
                                  <a:pt x="431" y="557"/>
                                </a:lnTo>
                                <a:lnTo>
                                  <a:pt x="447" y="446"/>
                                </a:lnTo>
                                <a:lnTo>
                                  <a:pt x="439" y="390"/>
                                </a:lnTo>
                                <a:lnTo>
                                  <a:pt x="431" y="334"/>
                                </a:lnTo>
                                <a:lnTo>
                                  <a:pt x="423" y="278"/>
                                </a:lnTo>
                                <a:lnTo>
                                  <a:pt x="431" y="241"/>
                                </a:lnTo>
                                <a:lnTo>
                                  <a:pt x="447" y="148"/>
                                </a:lnTo>
                                <a:lnTo>
                                  <a:pt x="463" y="74"/>
                                </a:lnTo>
                                <a:lnTo>
                                  <a:pt x="471" y="37"/>
                                </a:lnTo>
                                <a:lnTo>
                                  <a:pt x="479" y="0"/>
                                </a:lnTo>
                                <a:lnTo>
                                  <a:pt x="487" y="18"/>
                                </a:lnTo>
                                <a:lnTo>
                                  <a:pt x="511" y="111"/>
                                </a:lnTo>
                                <a:lnTo>
                                  <a:pt x="519" y="223"/>
                                </a:lnTo>
                                <a:lnTo>
                                  <a:pt x="519" y="334"/>
                                </a:lnTo>
                                <a:lnTo>
                                  <a:pt x="503" y="446"/>
                                </a:lnTo>
                                <a:lnTo>
                                  <a:pt x="455" y="650"/>
                                </a:lnTo>
                                <a:lnTo>
                                  <a:pt x="391" y="836"/>
                                </a:lnTo>
                                <a:lnTo>
                                  <a:pt x="335" y="966"/>
                                </a:lnTo>
                                <a:lnTo>
                                  <a:pt x="279" y="1040"/>
                                </a:lnTo>
                                <a:lnTo>
                                  <a:pt x="231" y="1096"/>
                                </a:lnTo>
                                <a:lnTo>
                                  <a:pt x="183" y="1133"/>
                                </a:lnTo>
                                <a:lnTo>
                                  <a:pt x="144" y="1133"/>
                                </a:lnTo>
                                <a:lnTo>
                                  <a:pt x="104" y="1096"/>
                                </a:lnTo>
                                <a:lnTo>
                                  <a:pt x="40" y="1003"/>
                                </a:lnTo>
                                <a:lnTo>
                                  <a:pt x="8" y="910"/>
                                </a:lnTo>
                                <a:lnTo>
                                  <a:pt x="0" y="798"/>
                                </a:lnTo>
                                <a:lnTo>
                                  <a:pt x="0" y="687"/>
                                </a:lnTo>
                                <a:lnTo>
                                  <a:pt x="8" y="576"/>
                                </a:lnTo>
                                <a:lnTo>
                                  <a:pt x="32" y="464"/>
                                </a:lnTo>
                                <a:lnTo>
                                  <a:pt x="56" y="390"/>
                                </a:lnTo>
                                <a:lnTo>
                                  <a:pt x="88" y="334"/>
                                </a:lnTo>
                                <a:lnTo>
                                  <a:pt x="128" y="297"/>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2" name="Freeform 61"/>
                        <wps:cNvSpPr>
                          <a:spLocks/>
                        </wps:cNvSpPr>
                        <wps:spPr bwMode="auto">
                          <a:xfrm>
                            <a:off x="9995" y="2331"/>
                            <a:ext cx="479" cy="1208"/>
                          </a:xfrm>
                          <a:custGeom>
                            <a:avLst/>
                            <a:gdLst>
                              <a:gd name="T0" fmla="*/ 351 w 479"/>
                              <a:gd name="T1" fmla="*/ 892 h 1208"/>
                              <a:gd name="T2" fmla="*/ 343 w 479"/>
                              <a:gd name="T3" fmla="*/ 855 h 1208"/>
                              <a:gd name="T4" fmla="*/ 328 w 479"/>
                              <a:gd name="T5" fmla="*/ 892 h 1208"/>
                              <a:gd name="T6" fmla="*/ 304 w 479"/>
                              <a:gd name="T7" fmla="*/ 910 h 1208"/>
                              <a:gd name="T8" fmla="*/ 264 w 479"/>
                              <a:gd name="T9" fmla="*/ 929 h 1208"/>
                              <a:gd name="T10" fmla="*/ 208 w 479"/>
                              <a:gd name="T11" fmla="*/ 910 h 1208"/>
                              <a:gd name="T12" fmla="*/ 160 w 479"/>
                              <a:gd name="T13" fmla="*/ 818 h 1208"/>
                              <a:gd name="T14" fmla="*/ 120 w 479"/>
                              <a:gd name="T15" fmla="*/ 688 h 1208"/>
                              <a:gd name="T16" fmla="*/ 112 w 479"/>
                              <a:gd name="T17" fmla="*/ 576 h 1208"/>
                              <a:gd name="T18" fmla="*/ 128 w 479"/>
                              <a:gd name="T19" fmla="*/ 446 h 1208"/>
                              <a:gd name="T20" fmla="*/ 152 w 479"/>
                              <a:gd name="T21" fmla="*/ 353 h 1208"/>
                              <a:gd name="T22" fmla="*/ 240 w 479"/>
                              <a:gd name="T23" fmla="*/ 186 h 1208"/>
                              <a:gd name="T24" fmla="*/ 296 w 479"/>
                              <a:gd name="T25" fmla="*/ 149 h 1208"/>
                              <a:gd name="T26" fmla="*/ 320 w 479"/>
                              <a:gd name="T27" fmla="*/ 168 h 1208"/>
                              <a:gd name="T28" fmla="*/ 335 w 479"/>
                              <a:gd name="T29" fmla="*/ 205 h 1208"/>
                              <a:gd name="T30" fmla="*/ 359 w 479"/>
                              <a:gd name="T31" fmla="*/ 223 h 1208"/>
                              <a:gd name="T32" fmla="*/ 383 w 479"/>
                              <a:gd name="T33" fmla="*/ 186 h 1208"/>
                              <a:gd name="T34" fmla="*/ 415 w 479"/>
                              <a:gd name="T35" fmla="*/ 149 h 1208"/>
                              <a:gd name="T36" fmla="*/ 447 w 479"/>
                              <a:gd name="T37" fmla="*/ 112 h 1208"/>
                              <a:gd name="T38" fmla="*/ 463 w 479"/>
                              <a:gd name="T39" fmla="*/ 93 h 1208"/>
                              <a:gd name="T40" fmla="*/ 479 w 479"/>
                              <a:gd name="T41" fmla="*/ 93 h 1208"/>
                              <a:gd name="T42" fmla="*/ 471 w 479"/>
                              <a:gd name="T43" fmla="*/ 75 h 1208"/>
                              <a:gd name="T44" fmla="*/ 431 w 479"/>
                              <a:gd name="T45" fmla="*/ 19 h 1208"/>
                              <a:gd name="T46" fmla="*/ 391 w 479"/>
                              <a:gd name="T47" fmla="*/ 0 h 1208"/>
                              <a:gd name="T48" fmla="*/ 343 w 479"/>
                              <a:gd name="T49" fmla="*/ 0 h 1208"/>
                              <a:gd name="T50" fmla="*/ 296 w 479"/>
                              <a:gd name="T51" fmla="*/ 19 h 1208"/>
                              <a:gd name="T52" fmla="*/ 200 w 479"/>
                              <a:gd name="T53" fmla="*/ 130 h 1208"/>
                              <a:gd name="T54" fmla="*/ 120 w 479"/>
                              <a:gd name="T55" fmla="*/ 279 h 1208"/>
                              <a:gd name="T56" fmla="*/ 72 w 479"/>
                              <a:gd name="T57" fmla="*/ 428 h 1208"/>
                              <a:gd name="T58" fmla="*/ 32 w 479"/>
                              <a:gd name="T59" fmla="*/ 539 h 1208"/>
                              <a:gd name="T60" fmla="*/ 8 w 479"/>
                              <a:gd name="T61" fmla="*/ 669 h 1208"/>
                              <a:gd name="T62" fmla="*/ 0 w 479"/>
                              <a:gd name="T63" fmla="*/ 762 h 1208"/>
                              <a:gd name="T64" fmla="*/ 0 w 479"/>
                              <a:gd name="T65" fmla="*/ 873 h 1208"/>
                              <a:gd name="T66" fmla="*/ 8 w 479"/>
                              <a:gd name="T67" fmla="*/ 966 h 1208"/>
                              <a:gd name="T68" fmla="*/ 56 w 479"/>
                              <a:gd name="T69" fmla="*/ 1115 h 1208"/>
                              <a:gd name="T70" fmla="*/ 88 w 479"/>
                              <a:gd name="T71" fmla="*/ 1170 h 1208"/>
                              <a:gd name="T72" fmla="*/ 136 w 479"/>
                              <a:gd name="T73" fmla="*/ 1208 h 1208"/>
                              <a:gd name="T74" fmla="*/ 184 w 479"/>
                              <a:gd name="T75" fmla="*/ 1208 h 1208"/>
                              <a:gd name="T76" fmla="*/ 240 w 479"/>
                              <a:gd name="T77" fmla="*/ 1170 h 1208"/>
                              <a:gd name="T78" fmla="*/ 280 w 479"/>
                              <a:gd name="T79" fmla="*/ 1133 h 1208"/>
                              <a:gd name="T80" fmla="*/ 320 w 479"/>
                              <a:gd name="T81" fmla="*/ 1078 h 1208"/>
                              <a:gd name="T82" fmla="*/ 343 w 479"/>
                              <a:gd name="T83" fmla="*/ 985 h 1208"/>
                              <a:gd name="T84" fmla="*/ 351 w 479"/>
                              <a:gd name="T85" fmla="*/ 892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351" y="892"/>
                                </a:moveTo>
                                <a:lnTo>
                                  <a:pt x="343" y="855"/>
                                </a:lnTo>
                                <a:lnTo>
                                  <a:pt x="328" y="892"/>
                                </a:lnTo>
                                <a:lnTo>
                                  <a:pt x="304" y="910"/>
                                </a:lnTo>
                                <a:lnTo>
                                  <a:pt x="264" y="929"/>
                                </a:lnTo>
                                <a:lnTo>
                                  <a:pt x="208" y="910"/>
                                </a:lnTo>
                                <a:lnTo>
                                  <a:pt x="160" y="818"/>
                                </a:lnTo>
                                <a:lnTo>
                                  <a:pt x="120" y="688"/>
                                </a:lnTo>
                                <a:lnTo>
                                  <a:pt x="112" y="576"/>
                                </a:lnTo>
                                <a:lnTo>
                                  <a:pt x="128" y="446"/>
                                </a:lnTo>
                                <a:lnTo>
                                  <a:pt x="152" y="353"/>
                                </a:lnTo>
                                <a:lnTo>
                                  <a:pt x="240" y="186"/>
                                </a:lnTo>
                                <a:lnTo>
                                  <a:pt x="296" y="149"/>
                                </a:lnTo>
                                <a:lnTo>
                                  <a:pt x="320" y="168"/>
                                </a:lnTo>
                                <a:lnTo>
                                  <a:pt x="335" y="205"/>
                                </a:lnTo>
                                <a:lnTo>
                                  <a:pt x="359" y="223"/>
                                </a:lnTo>
                                <a:lnTo>
                                  <a:pt x="383" y="186"/>
                                </a:lnTo>
                                <a:lnTo>
                                  <a:pt x="415" y="149"/>
                                </a:lnTo>
                                <a:lnTo>
                                  <a:pt x="447" y="112"/>
                                </a:lnTo>
                                <a:lnTo>
                                  <a:pt x="463" y="93"/>
                                </a:lnTo>
                                <a:lnTo>
                                  <a:pt x="479" y="93"/>
                                </a:lnTo>
                                <a:lnTo>
                                  <a:pt x="471" y="75"/>
                                </a:lnTo>
                                <a:lnTo>
                                  <a:pt x="431" y="19"/>
                                </a:lnTo>
                                <a:lnTo>
                                  <a:pt x="391" y="0"/>
                                </a:lnTo>
                                <a:lnTo>
                                  <a:pt x="343" y="0"/>
                                </a:lnTo>
                                <a:lnTo>
                                  <a:pt x="296" y="19"/>
                                </a:lnTo>
                                <a:lnTo>
                                  <a:pt x="200" y="130"/>
                                </a:lnTo>
                                <a:lnTo>
                                  <a:pt x="120" y="279"/>
                                </a:lnTo>
                                <a:lnTo>
                                  <a:pt x="72" y="428"/>
                                </a:lnTo>
                                <a:lnTo>
                                  <a:pt x="32" y="539"/>
                                </a:lnTo>
                                <a:lnTo>
                                  <a:pt x="8" y="669"/>
                                </a:lnTo>
                                <a:lnTo>
                                  <a:pt x="0" y="762"/>
                                </a:lnTo>
                                <a:lnTo>
                                  <a:pt x="0" y="873"/>
                                </a:lnTo>
                                <a:lnTo>
                                  <a:pt x="8" y="966"/>
                                </a:lnTo>
                                <a:lnTo>
                                  <a:pt x="56" y="1115"/>
                                </a:lnTo>
                                <a:lnTo>
                                  <a:pt x="88" y="1170"/>
                                </a:lnTo>
                                <a:lnTo>
                                  <a:pt x="136" y="1208"/>
                                </a:lnTo>
                                <a:lnTo>
                                  <a:pt x="184" y="1208"/>
                                </a:lnTo>
                                <a:lnTo>
                                  <a:pt x="240" y="1170"/>
                                </a:lnTo>
                                <a:lnTo>
                                  <a:pt x="280" y="1133"/>
                                </a:lnTo>
                                <a:lnTo>
                                  <a:pt x="320" y="1078"/>
                                </a:lnTo>
                                <a:lnTo>
                                  <a:pt x="343" y="985"/>
                                </a:lnTo>
                                <a:lnTo>
                                  <a:pt x="351" y="892"/>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3" name="Freeform 62"/>
                        <wps:cNvSpPr>
                          <a:spLocks/>
                        </wps:cNvSpPr>
                        <wps:spPr bwMode="auto">
                          <a:xfrm>
                            <a:off x="9692" y="1756"/>
                            <a:ext cx="742" cy="1727"/>
                          </a:xfrm>
                          <a:custGeom>
                            <a:avLst/>
                            <a:gdLst>
                              <a:gd name="T0" fmla="*/ 734 w 742"/>
                              <a:gd name="T1" fmla="*/ 0 h 1727"/>
                              <a:gd name="T2" fmla="*/ 742 w 742"/>
                              <a:gd name="T3" fmla="*/ 93 h 1727"/>
                              <a:gd name="T4" fmla="*/ 726 w 742"/>
                              <a:gd name="T5" fmla="*/ 241 h 1727"/>
                              <a:gd name="T6" fmla="*/ 718 w 742"/>
                              <a:gd name="T7" fmla="*/ 353 h 1727"/>
                              <a:gd name="T8" fmla="*/ 734 w 742"/>
                              <a:gd name="T9" fmla="*/ 445 h 1727"/>
                              <a:gd name="T10" fmla="*/ 726 w 742"/>
                              <a:gd name="T11" fmla="*/ 464 h 1727"/>
                              <a:gd name="T12" fmla="*/ 718 w 742"/>
                              <a:gd name="T13" fmla="*/ 483 h 1727"/>
                              <a:gd name="T14" fmla="*/ 702 w 742"/>
                              <a:gd name="T15" fmla="*/ 464 h 1727"/>
                              <a:gd name="T16" fmla="*/ 670 w 742"/>
                              <a:gd name="T17" fmla="*/ 483 h 1727"/>
                              <a:gd name="T18" fmla="*/ 591 w 742"/>
                              <a:gd name="T19" fmla="*/ 557 h 1727"/>
                              <a:gd name="T20" fmla="*/ 495 w 742"/>
                              <a:gd name="T21" fmla="*/ 668 h 1727"/>
                              <a:gd name="T22" fmla="*/ 399 w 742"/>
                              <a:gd name="T23" fmla="*/ 835 h 1727"/>
                              <a:gd name="T24" fmla="*/ 351 w 742"/>
                              <a:gd name="T25" fmla="*/ 984 h 1727"/>
                              <a:gd name="T26" fmla="*/ 295 w 742"/>
                              <a:gd name="T27" fmla="*/ 1151 h 1727"/>
                              <a:gd name="T28" fmla="*/ 271 w 742"/>
                              <a:gd name="T29" fmla="*/ 1355 h 1727"/>
                              <a:gd name="T30" fmla="*/ 263 w 742"/>
                              <a:gd name="T31" fmla="*/ 1467 h 1727"/>
                              <a:gd name="T32" fmla="*/ 279 w 742"/>
                              <a:gd name="T33" fmla="*/ 1560 h 1727"/>
                              <a:gd name="T34" fmla="*/ 279 w 742"/>
                              <a:gd name="T35" fmla="*/ 1615 h 1727"/>
                              <a:gd name="T36" fmla="*/ 279 w 742"/>
                              <a:gd name="T37" fmla="*/ 1634 h 1727"/>
                              <a:gd name="T38" fmla="*/ 247 w 742"/>
                              <a:gd name="T39" fmla="*/ 1653 h 1727"/>
                              <a:gd name="T40" fmla="*/ 191 w 742"/>
                              <a:gd name="T41" fmla="*/ 1634 h 1727"/>
                              <a:gd name="T42" fmla="*/ 167 w 742"/>
                              <a:gd name="T43" fmla="*/ 1634 h 1727"/>
                              <a:gd name="T44" fmla="*/ 104 w 742"/>
                              <a:gd name="T45" fmla="*/ 1671 h 1727"/>
                              <a:gd name="T46" fmla="*/ 24 w 742"/>
                              <a:gd name="T47" fmla="*/ 1708 h 1727"/>
                              <a:gd name="T48" fmla="*/ 8 w 742"/>
                              <a:gd name="T49" fmla="*/ 1727 h 1727"/>
                              <a:gd name="T50" fmla="*/ 0 w 742"/>
                              <a:gd name="T51" fmla="*/ 1727 h 1727"/>
                              <a:gd name="T52" fmla="*/ 0 w 742"/>
                              <a:gd name="T53" fmla="*/ 1708 h 1727"/>
                              <a:gd name="T54" fmla="*/ 0 w 742"/>
                              <a:gd name="T55" fmla="*/ 1653 h 1727"/>
                              <a:gd name="T56" fmla="*/ 24 w 742"/>
                              <a:gd name="T57" fmla="*/ 1467 h 1727"/>
                              <a:gd name="T58" fmla="*/ 40 w 742"/>
                              <a:gd name="T59" fmla="*/ 1337 h 1727"/>
                              <a:gd name="T60" fmla="*/ 40 w 742"/>
                              <a:gd name="T61" fmla="*/ 1281 h 1727"/>
                              <a:gd name="T62" fmla="*/ 24 w 742"/>
                              <a:gd name="T63" fmla="*/ 1151 h 1727"/>
                              <a:gd name="T64" fmla="*/ 32 w 742"/>
                              <a:gd name="T65" fmla="*/ 1058 h 1727"/>
                              <a:gd name="T66" fmla="*/ 48 w 742"/>
                              <a:gd name="T67" fmla="*/ 1058 h 1727"/>
                              <a:gd name="T68" fmla="*/ 64 w 742"/>
                              <a:gd name="T69" fmla="*/ 1077 h 1727"/>
                              <a:gd name="T70" fmla="*/ 112 w 742"/>
                              <a:gd name="T71" fmla="*/ 1095 h 1727"/>
                              <a:gd name="T72" fmla="*/ 159 w 742"/>
                              <a:gd name="T73" fmla="*/ 1095 h 1727"/>
                              <a:gd name="T74" fmla="*/ 239 w 742"/>
                              <a:gd name="T75" fmla="*/ 1021 h 1727"/>
                              <a:gd name="T76" fmla="*/ 319 w 742"/>
                              <a:gd name="T77" fmla="*/ 910 h 1727"/>
                              <a:gd name="T78" fmla="*/ 383 w 742"/>
                              <a:gd name="T79" fmla="*/ 780 h 1727"/>
                              <a:gd name="T80" fmla="*/ 447 w 742"/>
                              <a:gd name="T81" fmla="*/ 575 h 1727"/>
                              <a:gd name="T82" fmla="*/ 503 w 742"/>
                              <a:gd name="T83" fmla="*/ 353 h 1727"/>
                              <a:gd name="T84" fmla="*/ 535 w 742"/>
                              <a:gd name="T85" fmla="*/ 148 h 1727"/>
                              <a:gd name="T86" fmla="*/ 535 w 742"/>
                              <a:gd name="T87" fmla="*/ 93 h 1727"/>
                              <a:gd name="T88" fmla="*/ 535 w 742"/>
                              <a:gd name="T89" fmla="*/ 55 h 1727"/>
                              <a:gd name="T90" fmla="*/ 535 w 742"/>
                              <a:gd name="T91" fmla="*/ 18 h 1727"/>
                              <a:gd name="T92" fmla="*/ 551 w 742"/>
                              <a:gd name="T93" fmla="*/ 18 h 1727"/>
                              <a:gd name="T94" fmla="*/ 591 w 742"/>
                              <a:gd name="T95" fmla="*/ 55 h 1727"/>
                              <a:gd name="T96" fmla="*/ 638 w 742"/>
                              <a:gd name="T97" fmla="*/ 37 h 1727"/>
                              <a:gd name="T98" fmla="*/ 694 w 742"/>
                              <a:gd name="T99" fmla="*/ 0 h 1727"/>
                              <a:gd name="T100" fmla="*/ 734 w 742"/>
                              <a:gd name="T101"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42" h="1727">
                                <a:moveTo>
                                  <a:pt x="734" y="0"/>
                                </a:moveTo>
                                <a:lnTo>
                                  <a:pt x="742" y="93"/>
                                </a:lnTo>
                                <a:lnTo>
                                  <a:pt x="726" y="241"/>
                                </a:lnTo>
                                <a:lnTo>
                                  <a:pt x="718" y="353"/>
                                </a:lnTo>
                                <a:lnTo>
                                  <a:pt x="734" y="445"/>
                                </a:lnTo>
                                <a:lnTo>
                                  <a:pt x="726" y="464"/>
                                </a:lnTo>
                                <a:lnTo>
                                  <a:pt x="718" y="483"/>
                                </a:lnTo>
                                <a:lnTo>
                                  <a:pt x="702" y="464"/>
                                </a:lnTo>
                                <a:lnTo>
                                  <a:pt x="670" y="483"/>
                                </a:lnTo>
                                <a:lnTo>
                                  <a:pt x="591" y="557"/>
                                </a:lnTo>
                                <a:lnTo>
                                  <a:pt x="495" y="668"/>
                                </a:lnTo>
                                <a:lnTo>
                                  <a:pt x="399" y="835"/>
                                </a:lnTo>
                                <a:lnTo>
                                  <a:pt x="351" y="984"/>
                                </a:lnTo>
                                <a:lnTo>
                                  <a:pt x="295" y="1151"/>
                                </a:lnTo>
                                <a:lnTo>
                                  <a:pt x="271" y="1355"/>
                                </a:lnTo>
                                <a:lnTo>
                                  <a:pt x="263" y="1467"/>
                                </a:lnTo>
                                <a:lnTo>
                                  <a:pt x="279" y="1560"/>
                                </a:lnTo>
                                <a:lnTo>
                                  <a:pt x="279" y="1615"/>
                                </a:lnTo>
                                <a:lnTo>
                                  <a:pt x="279" y="1634"/>
                                </a:lnTo>
                                <a:lnTo>
                                  <a:pt x="247" y="1653"/>
                                </a:lnTo>
                                <a:lnTo>
                                  <a:pt x="191" y="1634"/>
                                </a:lnTo>
                                <a:lnTo>
                                  <a:pt x="167" y="1634"/>
                                </a:lnTo>
                                <a:lnTo>
                                  <a:pt x="104" y="1671"/>
                                </a:lnTo>
                                <a:lnTo>
                                  <a:pt x="24" y="1708"/>
                                </a:lnTo>
                                <a:lnTo>
                                  <a:pt x="8" y="1727"/>
                                </a:lnTo>
                                <a:lnTo>
                                  <a:pt x="0" y="1727"/>
                                </a:lnTo>
                                <a:lnTo>
                                  <a:pt x="0" y="1708"/>
                                </a:lnTo>
                                <a:lnTo>
                                  <a:pt x="0" y="1653"/>
                                </a:lnTo>
                                <a:lnTo>
                                  <a:pt x="24" y="1467"/>
                                </a:lnTo>
                                <a:lnTo>
                                  <a:pt x="40" y="1337"/>
                                </a:lnTo>
                                <a:lnTo>
                                  <a:pt x="40" y="1281"/>
                                </a:lnTo>
                                <a:lnTo>
                                  <a:pt x="24" y="1151"/>
                                </a:lnTo>
                                <a:lnTo>
                                  <a:pt x="32" y="1058"/>
                                </a:lnTo>
                                <a:lnTo>
                                  <a:pt x="48" y="1058"/>
                                </a:lnTo>
                                <a:lnTo>
                                  <a:pt x="64" y="1077"/>
                                </a:lnTo>
                                <a:lnTo>
                                  <a:pt x="112" y="1095"/>
                                </a:lnTo>
                                <a:lnTo>
                                  <a:pt x="159" y="1095"/>
                                </a:lnTo>
                                <a:lnTo>
                                  <a:pt x="239" y="1021"/>
                                </a:lnTo>
                                <a:lnTo>
                                  <a:pt x="319" y="910"/>
                                </a:lnTo>
                                <a:lnTo>
                                  <a:pt x="383" y="780"/>
                                </a:lnTo>
                                <a:lnTo>
                                  <a:pt x="447" y="575"/>
                                </a:lnTo>
                                <a:lnTo>
                                  <a:pt x="503" y="353"/>
                                </a:lnTo>
                                <a:lnTo>
                                  <a:pt x="535" y="148"/>
                                </a:lnTo>
                                <a:lnTo>
                                  <a:pt x="535" y="93"/>
                                </a:lnTo>
                                <a:lnTo>
                                  <a:pt x="535" y="55"/>
                                </a:lnTo>
                                <a:lnTo>
                                  <a:pt x="535" y="18"/>
                                </a:lnTo>
                                <a:lnTo>
                                  <a:pt x="551" y="18"/>
                                </a:lnTo>
                                <a:lnTo>
                                  <a:pt x="591" y="55"/>
                                </a:lnTo>
                                <a:lnTo>
                                  <a:pt x="638" y="37"/>
                                </a:lnTo>
                                <a:lnTo>
                                  <a:pt x="694" y="0"/>
                                </a:lnTo>
                                <a:lnTo>
                                  <a:pt x="734" y="0"/>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4" name="Freeform 63"/>
                        <wps:cNvSpPr>
                          <a:spLocks/>
                        </wps:cNvSpPr>
                        <wps:spPr bwMode="auto">
                          <a:xfrm>
                            <a:off x="2259" y="1663"/>
                            <a:ext cx="519" cy="1133"/>
                          </a:xfrm>
                          <a:custGeom>
                            <a:avLst/>
                            <a:gdLst>
                              <a:gd name="T0" fmla="*/ 383 w 519"/>
                              <a:gd name="T1" fmla="*/ 297 h 1133"/>
                              <a:gd name="T2" fmla="*/ 367 w 519"/>
                              <a:gd name="T3" fmla="*/ 316 h 1133"/>
                              <a:gd name="T4" fmla="*/ 383 w 519"/>
                              <a:gd name="T5" fmla="*/ 371 h 1133"/>
                              <a:gd name="T6" fmla="*/ 391 w 519"/>
                              <a:gd name="T7" fmla="*/ 427 h 1133"/>
                              <a:gd name="T8" fmla="*/ 399 w 519"/>
                              <a:gd name="T9" fmla="*/ 520 h 1133"/>
                              <a:gd name="T10" fmla="*/ 391 w 519"/>
                              <a:gd name="T11" fmla="*/ 631 h 1133"/>
                              <a:gd name="T12" fmla="*/ 351 w 519"/>
                              <a:gd name="T13" fmla="*/ 761 h 1133"/>
                              <a:gd name="T14" fmla="*/ 296 w 519"/>
                              <a:gd name="T15" fmla="*/ 836 h 1133"/>
                              <a:gd name="T16" fmla="*/ 240 w 519"/>
                              <a:gd name="T17" fmla="*/ 854 h 1133"/>
                              <a:gd name="T18" fmla="*/ 192 w 519"/>
                              <a:gd name="T19" fmla="*/ 836 h 1133"/>
                              <a:gd name="T20" fmla="*/ 152 w 519"/>
                              <a:gd name="T21" fmla="*/ 761 h 1133"/>
                              <a:gd name="T22" fmla="*/ 80 w 519"/>
                              <a:gd name="T23" fmla="*/ 557 h 1133"/>
                              <a:gd name="T24" fmla="*/ 64 w 519"/>
                              <a:gd name="T25" fmla="*/ 446 h 1133"/>
                              <a:gd name="T26" fmla="*/ 72 w 519"/>
                              <a:gd name="T27" fmla="*/ 390 h 1133"/>
                              <a:gd name="T28" fmla="*/ 88 w 519"/>
                              <a:gd name="T29" fmla="*/ 334 h 1133"/>
                              <a:gd name="T30" fmla="*/ 96 w 519"/>
                              <a:gd name="T31" fmla="*/ 278 h 1133"/>
                              <a:gd name="T32" fmla="*/ 80 w 519"/>
                              <a:gd name="T33" fmla="*/ 241 h 1133"/>
                              <a:gd name="T34" fmla="*/ 64 w 519"/>
                              <a:gd name="T35" fmla="*/ 148 h 1133"/>
                              <a:gd name="T36" fmla="*/ 48 w 519"/>
                              <a:gd name="T37" fmla="*/ 74 h 1133"/>
                              <a:gd name="T38" fmla="*/ 40 w 519"/>
                              <a:gd name="T39" fmla="*/ 37 h 1133"/>
                              <a:gd name="T40" fmla="*/ 40 w 519"/>
                              <a:gd name="T41" fmla="*/ 0 h 1133"/>
                              <a:gd name="T42" fmla="*/ 32 w 519"/>
                              <a:gd name="T43" fmla="*/ 18 h 1133"/>
                              <a:gd name="T44" fmla="*/ 8 w 519"/>
                              <a:gd name="T45" fmla="*/ 111 h 1133"/>
                              <a:gd name="T46" fmla="*/ 0 w 519"/>
                              <a:gd name="T47" fmla="*/ 223 h 1133"/>
                              <a:gd name="T48" fmla="*/ 0 w 519"/>
                              <a:gd name="T49" fmla="*/ 334 h 1133"/>
                              <a:gd name="T50" fmla="*/ 8 w 519"/>
                              <a:gd name="T51" fmla="*/ 446 h 1133"/>
                              <a:gd name="T52" fmla="*/ 56 w 519"/>
                              <a:gd name="T53" fmla="*/ 650 h 1133"/>
                              <a:gd name="T54" fmla="*/ 120 w 519"/>
                              <a:gd name="T55" fmla="*/ 836 h 1133"/>
                              <a:gd name="T56" fmla="*/ 184 w 519"/>
                              <a:gd name="T57" fmla="*/ 966 h 1133"/>
                              <a:gd name="T58" fmla="*/ 232 w 519"/>
                              <a:gd name="T59" fmla="*/ 1040 h 1133"/>
                              <a:gd name="T60" fmla="*/ 288 w 519"/>
                              <a:gd name="T61" fmla="*/ 1096 h 1133"/>
                              <a:gd name="T62" fmla="*/ 328 w 519"/>
                              <a:gd name="T63" fmla="*/ 1133 h 1133"/>
                              <a:gd name="T64" fmla="*/ 375 w 519"/>
                              <a:gd name="T65" fmla="*/ 1133 h 1133"/>
                              <a:gd name="T66" fmla="*/ 415 w 519"/>
                              <a:gd name="T67" fmla="*/ 1096 h 1133"/>
                              <a:gd name="T68" fmla="*/ 479 w 519"/>
                              <a:gd name="T69" fmla="*/ 1003 h 1133"/>
                              <a:gd name="T70" fmla="*/ 503 w 519"/>
                              <a:gd name="T71" fmla="*/ 910 h 1133"/>
                              <a:gd name="T72" fmla="*/ 519 w 519"/>
                              <a:gd name="T73" fmla="*/ 798 h 1133"/>
                              <a:gd name="T74" fmla="*/ 519 w 519"/>
                              <a:gd name="T75" fmla="*/ 687 h 1133"/>
                              <a:gd name="T76" fmla="*/ 503 w 519"/>
                              <a:gd name="T77" fmla="*/ 576 h 1133"/>
                              <a:gd name="T78" fmla="*/ 487 w 519"/>
                              <a:gd name="T79" fmla="*/ 464 h 1133"/>
                              <a:gd name="T80" fmla="*/ 455 w 519"/>
                              <a:gd name="T81" fmla="*/ 390 h 1133"/>
                              <a:gd name="T82" fmla="*/ 423 w 519"/>
                              <a:gd name="T83" fmla="*/ 334 h 1133"/>
                              <a:gd name="T84" fmla="*/ 383 w 519"/>
                              <a:gd name="T85" fmla="*/ 297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33">
                                <a:moveTo>
                                  <a:pt x="383" y="297"/>
                                </a:moveTo>
                                <a:lnTo>
                                  <a:pt x="367" y="316"/>
                                </a:lnTo>
                                <a:lnTo>
                                  <a:pt x="383" y="371"/>
                                </a:lnTo>
                                <a:lnTo>
                                  <a:pt x="391" y="427"/>
                                </a:lnTo>
                                <a:lnTo>
                                  <a:pt x="399" y="520"/>
                                </a:lnTo>
                                <a:lnTo>
                                  <a:pt x="391" y="631"/>
                                </a:lnTo>
                                <a:lnTo>
                                  <a:pt x="351" y="761"/>
                                </a:lnTo>
                                <a:lnTo>
                                  <a:pt x="296" y="836"/>
                                </a:lnTo>
                                <a:lnTo>
                                  <a:pt x="240" y="854"/>
                                </a:lnTo>
                                <a:lnTo>
                                  <a:pt x="192" y="836"/>
                                </a:lnTo>
                                <a:lnTo>
                                  <a:pt x="152" y="761"/>
                                </a:lnTo>
                                <a:lnTo>
                                  <a:pt x="80" y="557"/>
                                </a:lnTo>
                                <a:lnTo>
                                  <a:pt x="64" y="446"/>
                                </a:lnTo>
                                <a:lnTo>
                                  <a:pt x="72" y="390"/>
                                </a:lnTo>
                                <a:lnTo>
                                  <a:pt x="88" y="334"/>
                                </a:lnTo>
                                <a:lnTo>
                                  <a:pt x="96" y="278"/>
                                </a:lnTo>
                                <a:lnTo>
                                  <a:pt x="80" y="241"/>
                                </a:lnTo>
                                <a:lnTo>
                                  <a:pt x="64" y="148"/>
                                </a:lnTo>
                                <a:lnTo>
                                  <a:pt x="48" y="74"/>
                                </a:lnTo>
                                <a:lnTo>
                                  <a:pt x="40" y="37"/>
                                </a:lnTo>
                                <a:lnTo>
                                  <a:pt x="40" y="0"/>
                                </a:lnTo>
                                <a:lnTo>
                                  <a:pt x="32" y="18"/>
                                </a:lnTo>
                                <a:lnTo>
                                  <a:pt x="8" y="111"/>
                                </a:lnTo>
                                <a:lnTo>
                                  <a:pt x="0" y="223"/>
                                </a:lnTo>
                                <a:lnTo>
                                  <a:pt x="0" y="334"/>
                                </a:lnTo>
                                <a:lnTo>
                                  <a:pt x="8" y="446"/>
                                </a:lnTo>
                                <a:lnTo>
                                  <a:pt x="56" y="650"/>
                                </a:lnTo>
                                <a:lnTo>
                                  <a:pt x="120" y="836"/>
                                </a:lnTo>
                                <a:lnTo>
                                  <a:pt x="184" y="966"/>
                                </a:lnTo>
                                <a:lnTo>
                                  <a:pt x="232" y="1040"/>
                                </a:lnTo>
                                <a:lnTo>
                                  <a:pt x="288" y="1096"/>
                                </a:lnTo>
                                <a:lnTo>
                                  <a:pt x="328" y="1133"/>
                                </a:lnTo>
                                <a:lnTo>
                                  <a:pt x="375" y="1133"/>
                                </a:lnTo>
                                <a:lnTo>
                                  <a:pt x="415" y="1096"/>
                                </a:lnTo>
                                <a:lnTo>
                                  <a:pt x="479" y="1003"/>
                                </a:lnTo>
                                <a:lnTo>
                                  <a:pt x="503" y="910"/>
                                </a:lnTo>
                                <a:lnTo>
                                  <a:pt x="519" y="798"/>
                                </a:lnTo>
                                <a:lnTo>
                                  <a:pt x="519" y="687"/>
                                </a:lnTo>
                                <a:lnTo>
                                  <a:pt x="503" y="576"/>
                                </a:lnTo>
                                <a:lnTo>
                                  <a:pt x="487" y="464"/>
                                </a:lnTo>
                                <a:lnTo>
                                  <a:pt x="455" y="390"/>
                                </a:lnTo>
                                <a:lnTo>
                                  <a:pt x="423" y="334"/>
                                </a:lnTo>
                                <a:lnTo>
                                  <a:pt x="383" y="297"/>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5" name="Freeform 64"/>
                        <wps:cNvSpPr>
                          <a:spLocks/>
                        </wps:cNvSpPr>
                        <wps:spPr bwMode="auto">
                          <a:xfrm>
                            <a:off x="1980" y="2331"/>
                            <a:ext cx="479" cy="1208"/>
                          </a:xfrm>
                          <a:custGeom>
                            <a:avLst/>
                            <a:gdLst>
                              <a:gd name="T0" fmla="*/ 120 w 479"/>
                              <a:gd name="T1" fmla="*/ 892 h 1208"/>
                              <a:gd name="T2" fmla="*/ 128 w 479"/>
                              <a:gd name="T3" fmla="*/ 855 h 1208"/>
                              <a:gd name="T4" fmla="*/ 151 w 479"/>
                              <a:gd name="T5" fmla="*/ 892 h 1208"/>
                              <a:gd name="T6" fmla="*/ 175 w 479"/>
                              <a:gd name="T7" fmla="*/ 910 h 1208"/>
                              <a:gd name="T8" fmla="*/ 215 w 479"/>
                              <a:gd name="T9" fmla="*/ 929 h 1208"/>
                              <a:gd name="T10" fmla="*/ 263 w 479"/>
                              <a:gd name="T11" fmla="*/ 910 h 1208"/>
                              <a:gd name="T12" fmla="*/ 319 w 479"/>
                              <a:gd name="T13" fmla="*/ 818 h 1208"/>
                              <a:gd name="T14" fmla="*/ 351 w 479"/>
                              <a:gd name="T15" fmla="*/ 688 h 1208"/>
                              <a:gd name="T16" fmla="*/ 359 w 479"/>
                              <a:gd name="T17" fmla="*/ 576 h 1208"/>
                              <a:gd name="T18" fmla="*/ 351 w 479"/>
                              <a:gd name="T19" fmla="*/ 446 h 1208"/>
                              <a:gd name="T20" fmla="*/ 319 w 479"/>
                              <a:gd name="T21" fmla="*/ 353 h 1208"/>
                              <a:gd name="T22" fmla="*/ 231 w 479"/>
                              <a:gd name="T23" fmla="*/ 186 h 1208"/>
                              <a:gd name="T24" fmla="*/ 183 w 479"/>
                              <a:gd name="T25" fmla="*/ 149 h 1208"/>
                              <a:gd name="T26" fmla="*/ 159 w 479"/>
                              <a:gd name="T27" fmla="*/ 168 h 1208"/>
                              <a:gd name="T28" fmla="*/ 136 w 479"/>
                              <a:gd name="T29" fmla="*/ 205 h 1208"/>
                              <a:gd name="T30" fmla="*/ 112 w 479"/>
                              <a:gd name="T31" fmla="*/ 223 h 1208"/>
                              <a:gd name="T32" fmla="*/ 96 w 479"/>
                              <a:gd name="T33" fmla="*/ 186 h 1208"/>
                              <a:gd name="T34" fmla="*/ 64 w 479"/>
                              <a:gd name="T35" fmla="*/ 149 h 1208"/>
                              <a:gd name="T36" fmla="*/ 24 w 479"/>
                              <a:gd name="T37" fmla="*/ 112 h 1208"/>
                              <a:gd name="T38" fmla="*/ 8 w 479"/>
                              <a:gd name="T39" fmla="*/ 93 h 1208"/>
                              <a:gd name="T40" fmla="*/ 0 w 479"/>
                              <a:gd name="T41" fmla="*/ 93 h 1208"/>
                              <a:gd name="T42" fmla="*/ 8 w 479"/>
                              <a:gd name="T43" fmla="*/ 75 h 1208"/>
                              <a:gd name="T44" fmla="*/ 48 w 479"/>
                              <a:gd name="T45" fmla="*/ 19 h 1208"/>
                              <a:gd name="T46" fmla="*/ 88 w 479"/>
                              <a:gd name="T47" fmla="*/ 0 h 1208"/>
                              <a:gd name="T48" fmla="*/ 136 w 479"/>
                              <a:gd name="T49" fmla="*/ 0 h 1208"/>
                              <a:gd name="T50" fmla="*/ 183 w 479"/>
                              <a:gd name="T51" fmla="*/ 19 h 1208"/>
                              <a:gd name="T52" fmla="*/ 271 w 479"/>
                              <a:gd name="T53" fmla="*/ 130 h 1208"/>
                              <a:gd name="T54" fmla="*/ 351 w 479"/>
                              <a:gd name="T55" fmla="*/ 279 h 1208"/>
                              <a:gd name="T56" fmla="*/ 407 w 479"/>
                              <a:gd name="T57" fmla="*/ 428 h 1208"/>
                              <a:gd name="T58" fmla="*/ 439 w 479"/>
                              <a:gd name="T59" fmla="*/ 539 h 1208"/>
                              <a:gd name="T60" fmla="*/ 463 w 479"/>
                              <a:gd name="T61" fmla="*/ 669 h 1208"/>
                              <a:gd name="T62" fmla="*/ 479 w 479"/>
                              <a:gd name="T63" fmla="*/ 762 h 1208"/>
                              <a:gd name="T64" fmla="*/ 479 w 479"/>
                              <a:gd name="T65" fmla="*/ 873 h 1208"/>
                              <a:gd name="T66" fmla="*/ 463 w 479"/>
                              <a:gd name="T67" fmla="*/ 966 h 1208"/>
                              <a:gd name="T68" fmla="*/ 423 w 479"/>
                              <a:gd name="T69" fmla="*/ 1115 h 1208"/>
                              <a:gd name="T70" fmla="*/ 383 w 479"/>
                              <a:gd name="T71" fmla="*/ 1170 h 1208"/>
                              <a:gd name="T72" fmla="*/ 335 w 479"/>
                              <a:gd name="T73" fmla="*/ 1208 h 1208"/>
                              <a:gd name="T74" fmla="*/ 287 w 479"/>
                              <a:gd name="T75" fmla="*/ 1208 h 1208"/>
                              <a:gd name="T76" fmla="*/ 239 w 479"/>
                              <a:gd name="T77" fmla="*/ 1170 h 1208"/>
                              <a:gd name="T78" fmla="*/ 191 w 479"/>
                              <a:gd name="T79" fmla="*/ 1133 h 1208"/>
                              <a:gd name="T80" fmla="*/ 159 w 479"/>
                              <a:gd name="T81" fmla="*/ 1078 h 1208"/>
                              <a:gd name="T82" fmla="*/ 136 w 479"/>
                              <a:gd name="T83" fmla="*/ 985 h 1208"/>
                              <a:gd name="T84" fmla="*/ 120 w 479"/>
                              <a:gd name="T85" fmla="*/ 892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120" y="892"/>
                                </a:moveTo>
                                <a:lnTo>
                                  <a:pt x="128" y="855"/>
                                </a:lnTo>
                                <a:lnTo>
                                  <a:pt x="151" y="892"/>
                                </a:lnTo>
                                <a:lnTo>
                                  <a:pt x="175" y="910"/>
                                </a:lnTo>
                                <a:lnTo>
                                  <a:pt x="215" y="929"/>
                                </a:lnTo>
                                <a:lnTo>
                                  <a:pt x="263" y="910"/>
                                </a:lnTo>
                                <a:lnTo>
                                  <a:pt x="319" y="818"/>
                                </a:lnTo>
                                <a:lnTo>
                                  <a:pt x="351" y="688"/>
                                </a:lnTo>
                                <a:lnTo>
                                  <a:pt x="359" y="576"/>
                                </a:lnTo>
                                <a:lnTo>
                                  <a:pt x="351" y="446"/>
                                </a:lnTo>
                                <a:lnTo>
                                  <a:pt x="319" y="353"/>
                                </a:lnTo>
                                <a:lnTo>
                                  <a:pt x="231" y="186"/>
                                </a:lnTo>
                                <a:lnTo>
                                  <a:pt x="183" y="149"/>
                                </a:lnTo>
                                <a:lnTo>
                                  <a:pt x="159" y="168"/>
                                </a:lnTo>
                                <a:lnTo>
                                  <a:pt x="136" y="205"/>
                                </a:lnTo>
                                <a:lnTo>
                                  <a:pt x="112" y="223"/>
                                </a:lnTo>
                                <a:lnTo>
                                  <a:pt x="96" y="186"/>
                                </a:lnTo>
                                <a:lnTo>
                                  <a:pt x="64" y="149"/>
                                </a:lnTo>
                                <a:lnTo>
                                  <a:pt x="24" y="112"/>
                                </a:lnTo>
                                <a:lnTo>
                                  <a:pt x="8" y="93"/>
                                </a:lnTo>
                                <a:lnTo>
                                  <a:pt x="0" y="93"/>
                                </a:lnTo>
                                <a:lnTo>
                                  <a:pt x="8" y="75"/>
                                </a:lnTo>
                                <a:lnTo>
                                  <a:pt x="48" y="19"/>
                                </a:lnTo>
                                <a:lnTo>
                                  <a:pt x="88" y="0"/>
                                </a:lnTo>
                                <a:lnTo>
                                  <a:pt x="136" y="0"/>
                                </a:lnTo>
                                <a:lnTo>
                                  <a:pt x="183" y="19"/>
                                </a:lnTo>
                                <a:lnTo>
                                  <a:pt x="271" y="130"/>
                                </a:lnTo>
                                <a:lnTo>
                                  <a:pt x="351" y="279"/>
                                </a:lnTo>
                                <a:lnTo>
                                  <a:pt x="407" y="428"/>
                                </a:lnTo>
                                <a:lnTo>
                                  <a:pt x="439" y="539"/>
                                </a:lnTo>
                                <a:lnTo>
                                  <a:pt x="463" y="669"/>
                                </a:lnTo>
                                <a:lnTo>
                                  <a:pt x="479" y="762"/>
                                </a:lnTo>
                                <a:lnTo>
                                  <a:pt x="479" y="873"/>
                                </a:lnTo>
                                <a:lnTo>
                                  <a:pt x="463" y="966"/>
                                </a:lnTo>
                                <a:lnTo>
                                  <a:pt x="423" y="1115"/>
                                </a:lnTo>
                                <a:lnTo>
                                  <a:pt x="383" y="1170"/>
                                </a:lnTo>
                                <a:lnTo>
                                  <a:pt x="335" y="1208"/>
                                </a:lnTo>
                                <a:lnTo>
                                  <a:pt x="287" y="1208"/>
                                </a:lnTo>
                                <a:lnTo>
                                  <a:pt x="239" y="1170"/>
                                </a:lnTo>
                                <a:lnTo>
                                  <a:pt x="191" y="1133"/>
                                </a:lnTo>
                                <a:lnTo>
                                  <a:pt x="159" y="1078"/>
                                </a:lnTo>
                                <a:lnTo>
                                  <a:pt x="136" y="985"/>
                                </a:lnTo>
                                <a:lnTo>
                                  <a:pt x="120" y="892"/>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6" name="Freeform 65"/>
                        <wps:cNvSpPr>
                          <a:spLocks/>
                        </wps:cNvSpPr>
                        <wps:spPr bwMode="auto">
                          <a:xfrm>
                            <a:off x="2020" y="1756"/>
                            <a:ext cx="742" cy="1727"/>
                          </a:xfrm>
                          <a:custGeom>
                            <a:avLst/>
                            <a:gdLst>
                              <a:gd name="T0" fmla="*/ 8 w 742"/>
                              <a:gd name="T1" fmla="*/ 0 h 1727"/>
                              <a:gd name="T2" fmla="*/ 0 w 742"/>
                              <a:gd name="T3" fmla="*/ 93 h 1727"/>
                              <a:gd name="T4" fmla="*/ 16 w 742"/>
                              <a:gd name="T5" fmla="*/ 241 h 1727"/>
                              <a:gd name="T6" fmla="*/ 24 w 742"/>
                              <a:gd name="T7" fmla="*/ 353 h 1727"/>
                              <a:gd name="T8" fmla="*/ 8 w 742"/>
                              <a:gd name="T9" fmla="*/ 445 h 1727"/>
                              <a:gd name="T10" fmla="*/ 8 w 742"/>
                              <a:gd name="T11" fmla="*/ 464 h 1727"/>
                              <a:gd name="T12" fmla="*/ 24 w 742"/>
                              <a:gd name="T13" fmla="*/ 483 h 1727"/>
                              <a:gd name="T14" fmla="*/ 40 w 742"/>
                              <a:gd name="T15" fmla="*/ 464 h 1727"/>
                              <a:gd name="T16" fmla="*/ 64 w 742"/>
                              <a:gd name="T17" fmla="*/ 483 h 1727"/>
                              <a:gd name="T18" fmla="*/ 151 w 742"/>
                              <a:gd name="T19" fmla="*/ 557 h 1727"/>
                              <a:gd name="T20" fmla="*/ 247 w 742"/>
                              <a:gd name="T21" fmla="*/ 668 h 1727"/>
                              <a:gd name="T22" fmla="*/ 335 w 742"/>
                              <a:gd name="T23" fmla="*/ 835 h 1727"/>
                              <a:gd name="T24" fmla="*/ 391 w 742"/>
                              <a:gd name="T25" fmla="*/ 984 h 1727"/>
                              <a:gd name="T26" fmla="*/ 439 w 742"/>
                              <a:gd name="T27" fmla="*/ 1151 h 1727"/>
                              <a:gd name="T28" fmla="*/ 471 w 742"/>
                              <a:gd name="T29" fmla="*/ 1355 h 1727"/>
                              <a:gd name="T30" fmla="*/ 471 w 742"/>
                              <a:gd name="T31" fmla="*/ 1467 h 1727"/>
                              <a:gd name="T32" fmla="*/ 463 w 742"/>
                              <a:gd name="T33" fmla="*/ 1560 h 1727"/>
                              <a:gd name="T34" fmla="*/ 455 w 742"/>
                              <a:gd name="T35" fmla="*/ 1615 h 1727"/>
                              <a:gd name="T36" fmla="*/ 455 w 742"/>
                              <a:gd name="T37" fmla="*/ 1634 h 1727"/>
                              <a:gd name="T38" fmla="*/ 495 w 742"/>
                              <a:gd name="T39" fmla="*/ 1653 h 1727"/>
                              <a:gd name="T40" fmla="*/ 551 w 742"/>
                              <a:gd name="T41" fmla="*/ 1634 h 1727"/>
                              <a:gd name="T42" fmla="*/ 575 w 742"/>
                              <a:gd name="T43" fmla="*/ 1634 h 1727"/>
                              <a:gd name="T44" fmla="*/ 630 w 742"/>
                              <a:gd name="T45" fmla="*/ 1671 h 1727"/>
                              <a:gd name="T46" fmla="*/ 710 w 742"/>
                              <a:gd name="T47" fmla="*/ 1708 h 1727"/>
                              <a:gd name="T48" fmla="*/ 734 w 742"/>
                              <a:gd name="T49" fmla="*/ 1727 h 1727"/>
                              <a:gd name="T50" fmla="*/ 742 w 742"/>
                              <a:gd name="T51" fmla="*/ 1727 h 1727"/>
                              <a:gd name="T52" fmla="*/ 742 w 742"/>
                              <a:gd name="T53" fmla="*/ 1708 h 1727"/>
                              <a:gd name="T54" fmla="*/ 734 w 742"/>
                              <a:gd name="T55" fmla="*/ 1653 h 1727"/>
                              <a:gd name="T56" fmla="*/ 718 w 742"/>
                              <a:gd name="T57" fmla="*/ 1467 h 1727"/>
                              <a:gd name="T58" fmla="*/ 702 w 742"/>
                              <a:gd name="T59" fmla="*/ 1337 h 1727"/>
                              <a:gd name="T60" fmla="*/ 702 w 742"/>
                              <a:gd name="T61" fmla="*/ 1281 h 1727"/>
                              <a:gd name="T62" fmla="*/ 710 w 742"/>
                              <a:gd name="T63" fmla="*/ 1151 h 1727"/>
                              <a:gd name="T64" fmla="*/ 702 w 742"/>
                              <a:gd name="T65" fmla="*/ 1058 h 1727"/>
                              <a:gd name="T66" fmla="*/ 694 w 742"/>
                              <a:gd name="T67" fmla="*/ 1058 h 1727"/>
                              <a:gd name="T68" fmla="*/ 670 w 742"/>
                              <a:gd name="T69" fmla="*/ 1077 h 1727"/>
                              <a:gd name="T70" fmla="*/ 622 w 742"/>
                              <a:gd name="T71" fmla="*/ 1095 h 1727"/>
                              <a:gd name="T72" fmla="*/ 583 w 742"/>
                              <a:gd name="T73" fmla="*/ 1095 h 1727"/>
                              <a:gd name="T74" fmla="*/ 495 w 742"/>
                              <a:gd name="T75" fmla="*/ 1021 h 1727"/>
                              <a:gd name="T76" fmla="*/ 415 w 742"/>
                              <a:gd name="T77" fmla="*/ 910 h 1727"/>
                              <a:gd name="T78" fmla="*/ 359 w 742"/>
                              <a:gd name="T79" fmla="*/ 780 h 1727"/>
                              <a:gd name="T80" fmla="*/ 287 w 742"/>
                              <a:gd name="T81" fmla="*/ 575 h 1727"/>
                              <a:gd name="T82" fmla="*/ 239 w 742"/>
                              <a:gd name="T83" fmla="*/ 353 h 1727"/>
                              <a:gd name="T84" fmla="*/ 207 w 742"/>
                              <a:gd name="T85" fmla="*/ 148 h 1727"/>
                              <a:gd name="T86" fmla="*/ 199 w 742"/>
                              <a:gd name="T87" fmla="*/ 93 h 1727"/>
                              <a:gd name="T88" fmla="*/ 207 w 742"/>
                              <a:gd name="T89" fmla="*/ 55 h 1727"/>
                              <a:gd name="T90" fmla="*/ 199 w 742"/>
                              <a:gd name="T91" fmla="*/ 18 h 1727"/>
                              <a:gd name="T92" fmla="*/ 191 w 742"/>
                              <a:gd name="T93" fmla="*/ 18 h 1727"/>
                              <a:gd name="T94" fmla="*/ 151 w 742"/>
                              <a:gd name="T95" fmla="*/ 55 h 1727"/>
                              <a:gd name="T96" fmla="*/ 104 w 742"/>
                              <a:gd name="T97" fmla="*/ 37 h 1727"/>
                              <a:gd name="T98" fmla="*/ 40 w 742"/>
                              <a:gd name="T99" fmla="*/ 0 h 1727"/>
                              <a:gd name="T100" fmla="*/ 8 w 742"/>
                              <a:gd name="T101"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42" h="1727">
                                <a:moveTo>
                                  <a:pt x="8" y="0"/>
                                </a:moveTo>
                                <a:lnTo>
                                  <a:pt x="0" y="93"/>
                                </a:lnTo>
                                <a:lnTo>
                                  <a:pt x="16" y="241"/>
                                </a:lnTo>
                                <a:lnTo>
                                  <a:pt x="24" y="353"/>
                                </a:lnTo>
                                <a:lnTo>
                                  <a:pt x="8" y="445"/>
                                </a:lnTo>
                                <a:lnTo>
                                  <a:pt x="8" y="464"/>
                                </a:lnTo>
                                <a:lnTo>
                                  <a:pt x="24" y="483"/>
                                </a:lnTo>
                                <a:lnTo>
                                  <a:pt x="40" y="464"/>
                                </a:lnTo>
                                <a:lnTo>
                                  <a:pt x="64" y="483"/>
                                </a:lnTo>
                                <a:lnTo>
                                  <a:pt x="151" y="557"/>
                                </a:lnTo>
                                <a:lnTo>
                                  <a:pt x="247" y="668"/>
                                </a:lnTo>
                                <a:lnTo>
                                  <a:pt x="335" y="835"/>
                                </a:lnTo>
                                <a:lnTo>
                                  <a:pt x="391" y="984"/>
                                </a:lnTo>
                                <a:lnTo>
                                  <a:pt x="439" y="1151"/>
                                </a:lnTo>
                                <a:lnTo>
                                  <a:pt x="471" y="1355"/>
                                </a:lnTo>
                                <a:lnTo>
                                  <a:pt x="471" y="1467"/>
                                </a:lnTo>
                                <a:lnTo>
                                  <a:pt x="463" y="1560"/>
                                </a:lnTo>
                                <a:lnTo>
                                  <a:pt x="455" y="1615"/>
                                </a:lnTo>
                                <a:lnTo>
                                  <a:pt x="455" y="1634"/>
                                </a:lnTo>
                                <a:lnTo>
                                  <a:pt x="495" y="1653"/>
                                </a:lnTo>
                                <a:lnTo>
                                  <a:pt x="551" y="1634"/>
                                </a:lnTo>
                                <a:lnTo>
                                  <a:pt x="575" y="1634"/>
                                </a:lnTo>
                                <a:lnTo>
                                  <a:pt x="630" y="1671"/>
                                </a:lnTo>
                                <a:lnTo>
                                  <a:pt x="710" y="1708"/>
                                </a:lnTo>
                                <a:lnTo>
                                  <a:pt x="734" y="1727"/>
                                </a:lnTo>
                                <a:lnTo>
                                  <a:pt x="742" y="1727"/>
                                </a:lnTo>
                                <a:lnTo>
                                  <a:pt x="742" y="1708"/>
                                </a:lnTo>
                                <a:lnTo>
                                  <a:pt x="734" y="1653"/>
                                </a:lnTo>
                                <a:lnTo>
                                  <a:pt x="718" y="1467"/>
                                </a:lnTo>
                                <a:lnTo>
                                  <a:pt x="702" y="1337"/>
                                </a:lnTo>
                                <a:lnTo>
                                  <a:pt x="702" y="1281"/>
                                </a:lnTo>
                                <a:lnTo>
                                  <a:pt x="710" y="1151"/>
                                </a:lnTo>
                                <a:lnTo>
                                  <a:pt x="702" y="1058"/>
                                </a:lnTo>
                                <a:lnTo>
                                  <a:pt x="694" y="1058"/>
                                </a:lnTo>
                                <a:lnTo>
                                  <a:pt x="670" y="1077"/>
                                </a:lnTo>
                                <a:lnTo>
                                  <a:pt x="622" y="1095"/>
                                </a:lnTo>
                                <a:lnTo>
                                  <a:pt x="583" y="1095"/>
                                </a:lnTo>
                                <a:lnTo>
                                  <a:pt x="495" y="1021"/>
                                </a:lnTo>
                                <a:lnTo>
                                  <a:pt x="415" y="910"/>
                                </a:lnTo>
                                <a:lnTo>
                                  <a:pt x="359" y="780"/>
                                </a:lnTo>
                                <a:lnTo>
                                  <a:pt x="287" y="575"/>
                                </a:lnTo>
                                <a:lnTo>
                                  <a:pt x="239" y="353"/>
                                </a:lnTo>
                                <a:lnTo>
                                  <a:pt x="207" y="148"/>
                                </a:lnTo>
                                <a:lnTo>
                                  <a:pt x="199" y="93"/>
                                </a:lnTo>
                                <a:lnTo>
                                  <a:pt x="207" y="55"/>
                                </a:lnTo>
                                <a:lnTo>
                                  <a:pt x="199" y="18"/>
                                </a:lnTo>
                                <a:lnTo>
                                  <a:pt x="191" y="18"/>
                                </a:lnTo>
                                <a:lnTo>
                                  <a:pt x="151" y="55"/>
                                </a:lnTo>
                                <a:lnTo>
                                  <a:pt x="104" y="37"/>
                                </a:lnTo>
                                <a:lnTo>
                                  <a:pt x="40" y="0"/>
                                </a:lnTo>
                                <a:lnTo>
                                  <a:pt x="8" y="0"/>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7" name="Freeform 66"/>
                        <wps:cNvSpPr>
                          <a:spLocks/>
                        </wps:cNvSpPr>
                        <wps:spPr bwMode="auto">
                          <a:xfrm>
                            <a:off x="9676" y="14124"/>
                            <a:ext cx="519" cy="1115"/>
                          </a:xfrm>
                          <a:custGeom>
                            <a:avLst/>
                            <a:gdLst>
                              <a:gd name="T0" fmla="*/ 128 w 519"/>
                              <a:gd name="T1" fmla="*/ 817 h 1115"/>
                              <a:gd name="T2" fmla="*/ 144 w 519"/>
                              <a:gd name="T3" fmla="*/ 799 h 1115"/>
                              <a:gd name="T4" fmla="*/ 136 w 519"/>
                              <a:gd name="T5" fmla="*/ 762 h 1115"/>
                              <a:gd name="T6" fmla="*/ 120 w 519"/>
                              <a:gd name="T7" fmla="*/ 706 h 1115"/>
                              <a:gd name="T8" fmla="*/ 120 w 519"/>
                              <a:gd name="T9" fmla="*/ 613 h 1115"/>
                              <a:gd name="T10" fmla="*/ 128 w 519"/>
                              <a:gd name="T11" fmla="*/ 483 h 1115"/>
                              <a:gd name="T12" fmla="*/ 168 w 519"/>
                              <a:gd name="T13" fmla="*/ 372 h 1115"/>
                              <a:gd name="T14" fmla="*/ 215 w 519"/>
                              <a:gd name="T15" fmla="*/ 279 h 1115"/>
                              <a:gd name="T16" fmla="*/ 271 w 519"/>
                              <a:gd name="T17" fmla="*/ 260 h 1115"/>
                              <a:gd name="T18" fmla="*/ 319 w 519"/>
                              <a:gd name="T19" fmla="*/ 297 h 1115"/>
                              <a:gd name="T20" fmla="*/ 359 w 519"/>
                              <a:gd name="T21" fmla="*/ 353 h 1115"/>
                              <a:gd name="T22" fmla="*/ 431 w 519"/>
                              <a:gd name="T23" fmla="*/ 557 h 1115"/>
                              <a:gd name="T24" fmla="*/ 447 w 519"/>
                              <a:gd name="T25" fmla="*/ 687 h 1115"/>
                              <a:gd name="T26" fmla="*/ 439 w 519"/>
                              <a:gd name="T27" fmla="*/ 743 h 1115"/>
                              <a:gd name="T28" fmla="*/ 431 w 519"/>
                              <a:gd name="T29" fmla="*/ 780 h 1115"/>
                              <a:gd name="T30" fmla="*/ 423 w 519"/>
                              <a:gd name="T31" fmla="*/ 836 h 1115"/>
                              <a:gd name="T32" fmla="*/ 431 w 519"/>
                              <a:gd name="T33" fmla="*/ 892 h 1115"/>
                              <a:gd name="T34" fmla="*/ 447 w 519"/>
                              <a:gd name="T35" fmla="*/ 966 h 1115"/>
                              <a:gd name="T36" fmla="*/ 463 w 519"/>
                              <a:gd name="T37" fmla="*/ 1040 h 1115"/>
                              <a:gd name="T38" fmla="*/ 471 w 519"/>
                              <a:gd name="T39" fmla="*/ 1096 h 1115"/>
                              <a:gd name="T40" fmla="*/ 479 w 519"/>
                              <a:gd name="T41" fmla="*/ 1115 h 1115"/>
                              <a:gd name="T42" fmla="*/ 487 w 519"/>
                              <a:gd name="T43" fmla="*/ 1096 h 1115"/>
                              <a:gd name="T44" fmla="*/ 511 w 519"/>
                              <a:gd name="T45" fmla="*/ 1003 h 1115"/>
                              <a:gd name="T46" fmla="*/ 519 w 519"/>
                              <a:gd name="T47" fmla="*/ 910 h 1115"/>
                              <a:gd name="T48" fmla="*/ 519 w 519"/>
                              <a:gd name="T49" fmla="*/ 799 h 1115"/>
                              <a:gd name="T50" fmla="*/ 503 w 519"/>
                              <a:gd name="T51" fmla="*/ 687 h 1115"/>
                              <a:gd name="T52" fmla="*/ 455 w 519"/>
                              <a:gd name="T53" fmla="*/ 465 h 1115"/>
                              <a:gd name="T54" fmla="*/ 391 w 519"/>
                              <a:gd name="T55" fmla="*/ 279 h 1115"/>
                              <a:gd name="T56" fmla="*/ 335 w 519"/>
                              <a:gd name="T57" fmla="*/ 167 h 1115"/>
                              <a:gd name="T58" fmla="*/ 279 w 519"/>
                              <a:gd name="T59" fmla="*/ 75 h 1115"/>
                              <a:gd name="T60" fmla="*/ 231 w 519"/>
                              <a:gd name="T61" fmla="*/ 19 h 1115"/>
                              <a:gd name="T62" fmla="*/ 183 w 519"/>
                              <a:gd name="T63" fmla="*/ 0 h 1115"/>
                              <a:gd name="T64" fmla="*/ 144 w 519"/>
                              <a:gd name="T65" fmla="*/ 0 h 1115"/>
                              <a:gd name="T66" fmla="*/ 104 w 519"/>
                              <a:gd name="T67" fmla="*/ 19 h 1115"/>
                              <a:gd name="T68" fmla="*/ 40 w 519"/>
                              <a:gd name="T69" fmla="*/ 130 h 1115"/>
                              <a:gd name="T70" fmla="*/ 8 w 519"/>
                              <a:gd name="T71" fmla="*/ 223 h 1115"/>
                              <a:gd name="T72" fmla="*/ 0 w 519"/>
                              <a:gd name="T73" fmla="*/ 316 h 1115"/>
                              <a:gd name="T74" fmla="*/ 0 w 519"/>
                              <a:gd name="T75" fmla="*/ 446 h 1115"/>
                              <a:gd name="T76" fmla="*/ 8 w 519"/>
                              <a:gd name="T77" fmla="*/ 557 h 1115"/>
                              <a:gd name="T78" fmla="*/ 32 w 519"/>
                              <a:gd name="T79" fmla="*/ 650 h 1115"/>
                              <a:gd name="T80" fmla="*/ 56 w 519"/>
                              <a:gd name="T81" fmla="*/ 743 h 1115"/>
                              <a:gd name="T82" fmla="*/ 88 w 519"/>
                              <a:gd name="T83" fmla="*/ 799 h 1115"/>
                              <a:gd name="T84" fmla="*/ 128 w 519"/>
                              <a:gd name="T85" fmla="*/ 817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15">
                                <a:moveTo>
                                  <a:pt x="128" y="817"/>
                                </a:moveTo>
                                <a:lnTo>
                                  <a:pt x="144" y="799"/>
                                </a:lnTo>
                                <a:lnTo>
                                  <a:pt x="136" y="762"/>
                                </a:lnTo>
                                <a:lnTo>
                                  <a:pt x="120" y="706"/>
                                </a:lnTo>
                                <a:lnTo>
                                  <a:pt x="120" y="613"/>
                                </a:lnTo>
                                <a:lnTo>
                                  <a:pt x="128" y="483"/>
                                </a:lnTo>
                                <a:lnTo>
                                  <a:pt x="168" y="372"/>
                                </a:lnTo>
                                <a:lnTo>
                                  <a:pt x="215" y="279"/>
                                </a:lnTo>
                                <a:lnTo>
                                  <a:pt x="271" y="260"/>
                                </a:lnTo>
                                <a:lnTo>
                                  <a:pt x="319" y="297"/>
                                </a:lnTo>
                                <a:lnTo>
                                  <a:pt x="359" y="353"/>
                                </a:lnTo>
                                <a:lnTo>
                                  <a:pt x="431" y="557"/>
                                </a:lnTo>
                                <a:lnTo>
                                  <a:pt x="447" y="687"/>
                                </a:lnTo>
                                <a:lnTo>
                                  <a:pt x="439" y="743"/>
                                </a:lnTo>
                                <a:lnTo>
                                  <a:pt x="431" y="780"/>
                                </a:lnTo>
                                <a:lnTo>
                                  <a:pt x="423" y="836"/>
                                </a:lnTo>
                                <a:lnTo>
                                  <a:pt x="431" y="892"/>
                                </a:lnTo>
                                <a:lnTo>
                                  <a:pt x="447" y="966"/>
                                </a:lnTo>
                                <a:lnTo>
                                  <a:pt x="463" y="1040"/>
                                </a:lnTo>
                                <a:lnTo>
                                  <a:pt x="471" y="1096"/>
                                </a:lnTo>
                                <a:lnTo>
                                  <a:pt x="479" y="1115"/>
                                </a:lnTo>
                                <a:lnTo>
                                  <a:pt x="487" y="1096"/>
                                </a:lnTo>
                                <a:lnTo>
                                  <a:pt x="511" y="1003"/>
                                </a:lnTo>
                                <a:lnTo>
                                  <a:pt x="519" y="910"/>
                                </a:lnTo>
                                <a:lnTo>
                                  <a:pt x="519" y="799"/>
                                </a:lnTo>
                                <a:lnTo>
                                  <a:pt x="503" y="687"/>
                                </a:lnTo>
                                <a:lnTo>
                                  <a:pt x="455" y="465"/>
                                </a:lnTo>
                                <a:lnTo>
                                  <a:pt x="391" y="279"/>
                                </a:lnTo>
                                <a:lnTo>
                                  <a:pt x="335" y="167"/>
                                </a:lnTo>
                                <a:lnTo>
                                  <a:pt x="279" y="75"/>
                                </a:lnTo>
                                <a:lnTo>
                                  <a:pt x="231" y="19"/>
                                </a:lnTo>
                                <a:lnTo>
                                  <a:pt x="183" y="0"/>
                                </a:lnTo>
                                <a:lnTo>
                                  <a:pt x="144" y="0"/>
                                </a:lnTo>
                                <a:lnTo>
                                  <a:pt x="104" y="19"/>
                                </a:lnTo>
                                <a:lnTo>
                                  <a:pt x="40" y="130"/>
                                </a:lnTo>
                                <a:lnTo>
                                  <a:pt x="8" y="223"/>
                                </a:lnTo>
                                <a:lnTo>
                                  <a:pt x="0" y="316"/>
                                </a:lnTo>
                                <a:lnTo>
                                  <a:pt x="0" y="446"/>
                                </a:lnTo>
                                <a:lnTo>
                                  <a:pt x="8" y="557"/>
                                </a:lnTo>
                                <a:lnTo>
                                  <a:pt x="32" y="650"/>
                                </a:lnTo>
                                <a:lnTo>
                                  <a:pt x="56" y="743"/>
                                </a:lnTo>
                                <a:lnTo>
                                  <a:pt x="88" y="799"/>
                                </a:lnTo>
                                <a:lnTo>
                                  <a:pt x="128" y="817"/>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8" name="Freeform 67"/>
                        <wps:cNvSpPr>
                          <a:spLocks/>
                        </wps:cNvSpPr>
                        <wps:spPr bwMode="auto">
                          <a:xfrm>
                            <a:off x="9995" y="13381"/>
                            <a:ext cx="479" cy="1208"/>
                          </a:xfrm>
                          <a:custGeom>
                            <a:avLst/>
                            <a:gdLst>
                              <a:gd name="T0" fmla="*/ 351 w 479"/>
                              <a:gd name="T1" fmla="*/ 298 h 1208"/>
                              <a:gd name="T2" fmla="*/ 343 w 479"/>
                              <a:gd name="T3" fmla="*/ 335 h 1208"/>
                              <a:gd name="T4" fmla="*/ 328 w 479"/>
                              <a:gd name="T5" fmla="*/ 316 h 1208"/>
                              <a:gd name="T6" fmla="*/ 304 w 479"/>
                              <a:gd name="T7" fmla="*/ 279 h 1208"/>
                              <a:gd name="T8" fmla="*/ 264 w 479"/>
                              <a:gd name="T9" fmla="*/ 260 h 1208"/>
                              <a:gd name="T10" fmla="*/ 208 w 479"/>
                              <a:gd name="T11" fmla="*/ 298 h 1208"/>
                              <a:gd name="T12" fmla="*/ 160 w 479"/>
                              <a:gd name="T13" fmla="*/ 372 h 1208"/>
                              <a:gd name="T14" fmla="*/ 120 w 479"/>
                              <a:gd name="T15" fmla="*/ 502 h 1208"/>
                              <a:gd name="T16" fmla="*/ 112 w 479"/>
                              <a:gd name="T17" fmla="*/ 632 h 1208"/>
                              <a:gd name="T18" fmla="*/ 128 w 479"/>
                              <a:gd name="T19" fmla="*/ 743 h 1208"/>
                              <a:gd name="T20" fmla="*/ 152 w 479"/>
                              <a:gd name="T21" fmla="*/ 836 h 1208"/>
                              <a:gd name="T22" fmla="*/ 240 w 479"/>
                              <a:gd name="T23" fmla="*/ 1003 h 1208"/>
                              <a:gd name="T24" fmla="*/ 296 w 479"/>
                              <a:gd name="T25" fmla="*/ 1040 h 1208"/>
                              <a:gd name="T26" fmla="*/ 320 w 479"/>
                              <a:gd name="T27" fmla="*/ 1022 h 1208"/>
                              <a:gd name="T28" fmla="*/ 335 w 479"/>
                              <a:gd name="T29" fmla="*/ 1003 h 1208"/>
                              <a:gd name="T30" fmla="*/ 359 w 479"/>
                              <a:gd name="T31" fmla="*/ 985 h 1208"/>
                              <a:gd name="T32" fmla="*/ 383 w 479"/>
                              <a:gd name="T33" fmla="*/ 1003 h 1208"/>
                              <a:gd name="T34" fmla="*/ 415 w 479"/>
                              <a:gd name="T35" fmla="*/ 1040 h 1208"/>
                              <a:gd name="T36" fmla="*/ 447 w 479"/>
                              <a:gd name="T37" fmla="*/ 1078 h 1208"/>
                              <a:gd name="T38" fmla="*/ 463 w 479"/>
                              <a:gd name="T39" fmla="*/ 1096 h 1208"/>
                              <a:gd name="T40" fmla="*/ 479 w 479"/>
                              <a:gd name="T41" fmla="*/ 1096 h 1208"/>
                              <a:gd name="T42" fmla="*/ 471 w 479"/>
                              <a:gd name="T43" fmla="*/ 1133 h 1208"/>
                              <a:gd name="T44" fmla="*/ 431 w 479"/>
                              <a:gd name="T45" fmla="*/ 1189 h 1208"/>
                              <a:gd name="T46" fmla="*/ 391 w 479"/>
                              <a:gd name="T47" fmla="*/ 1208 h 1208"/>
                              <a:gd name="T48" fmla="*/ 343 w 479"/>
                              <a:gd name="T49" fmla="*/ 1208 h 1208"/>
                              <a:gd name="T50" fmla="*/ 296 w 479"/>
                              <a:gd name="T51" fmla="*/ 1170 h 1208"/>
                              <a:gd name="T52" fmla="*/ 200 w 479"/>
                              <a:gd name="T53" fmla="*/ 1059 h 1208"/>
                              <a:gd name="T54" fmla="*/ 120 w 479"/>
                              <a:gd name="T55" fmla="*/ 910 h 1208"/>
                              <a:gd name="T56" fmla="*/ 72 w 479"/>
                              <a:gd name="T57" fmla="*/ 780 h 1208"/>
                              <a:gd name="T58" fmla="*/ 32 w 479"/>
                              <a:gd name="T59" fmla="*/ 650 h 1208"/>
                              <a:gd name="T60" fmla="*/ 8 w 479"/>
                              <a:gd name="T61" fmla="*/ 539 h 1208"/>
                              <a:gd name="T62" fmla="*/ 0 w 479"/>
                              <a:gd name="T63" fmla="*/ 428 h 1208"/>
                              <a:gd name="T64" fmla="*/ 0 w 479"/>
                              <a:gd name="T65" fmla="*/ 335 h 1208"/>
                              <a:gd name="T66" fmla="*/ 8 w 479"/>
                              <a:gd name="T67" fmla="*/ 242 h 1208"/>
                              <a:gd name="T68" fmla="*/ 56 w 479"/>
                              <a:gd name="T69" fmla="*/ 93 h 1208"/>
                              <a:gd name="T70" fmla="*/ 88 w 479"/>
                              <a:gd name="T71" fmla="*/ 19 h 1208"/>
                              <a:gd name="T72" fmla="*/ 136 w 479"/>
                              <a:gd name="T73" fmla="*/ 0 h 1208"/>
                              <a:gd name="T74" fmla="*/ 184 w 479"/>
                              <a:gd name="T75" fmla="*/ 0 h 1208"/>
                              <a:gd name="T76" fmla="*/ 240 w 479"/>
                              <a:gd name="T77" fmla="*/ 19 h 1208"/>
                              <a:gd name="T78" fmla="*/ 280 w 479"/>
                              <a:gd name="T79" fmla="*/ 75 h 1208"/>
                              <a:gd name="T80" fmla="*/ 320 w 479"/>
                              <a:gd name="T81" fmla="*/ 130 h 1208"/>
                              <a:gd name="T82" fmla="*/ 343 w 479"/>
                              <a:gd name="T83" fmla="*/ 205 h 1208"/>
                              <a:gd name="T84" fmla="*/ 351 w 479"/>
                              <a:gd name="T85" fmla="*/ 29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351" y="298"/>
                                </a:moveTo>
                                <a:lnTo>
                                  <a:pt x="343" y="335"/>
                                </a:lnTo>
                                <a:lnTo>
                                  <a:pt x="328" y="316"/>
                                </a:lnTo>
                                <a:lnTo>
                                  <a:pt x="304" y="279"/>
                                </a:lnTo>
                                <a:lnTo>
                                  <a:pt x="264" y="260"/>
                                </a:lnTo>
                                <a:lnTo>
                                  <a:pt x="208" y="298"/>
                                </a:lnTo>
                                <a:lnTo>
                                  <a:pt x="160" y="372"/>
                                </a:lnTo>
                                <a:lnTo>
                                  <a:pt x="120" y="502"/>
                                </a:lnTo>
                                <a:lnTo>
                                  <a:pt x="112" y="632"/>
                                </a:lnTo>
                                <a:lnTo>
                                  <a:pt x="128" y="743"/>
                                </a:lnTo>
                                <a:lnTo>
                                  <a:pt x="152" y="836"/>
                                </a:lnTo>
                                <a:lnTo>
                                  <a:pt x="240" y="1003"/>
                                </a:lnTo>
                                <a:lnTo>
                                  <a:pt x="296" y="1040"/>
                                </a:lnTo>
                                <a:lnTo>
                                  <a:pt x="320" y="1022"/>
                                </a:lnTo>
                                <a:lnTo>
                                  <a:pt x="335" y="1003"/>
                                </a:lnTo>
                                <a:lnTo>
                                  <a:pt x="359" y="985"/>
                                </a:lnTo>
                                <a:lnTo>
                                  <a:pt x="383" y="1003"/>
                                </a:lnTo>
                                <a:lnTo>
                                  <a:pt x="415" y="1040"/>
                                </a:lnTo>
                                <a:lnTo>
                                  <a:pt x="447" y="1078"/>
                                </a:lnTo>
                                <a:lnTo>
                                  <a:pt x="463" y="1096"/>
                                </a:lnTo>
                                <a:lnTo>
                                  <a:pt x="479" y="1096"/>
                                </a:lnTo>
                                <a:lnTo>
                                  <a:pt x="471" y="1133"/>
                                </a:lnTo>
                                <a:lnTo>
                                  <a:pt x="431" y="1189"/>
                                </a:lnTo>
                                <a:lnTo>
                                  <a:pt x="391" y="1208"/>
                                </a:lnTo>
                                <a:lnTo>
                                  <a:pt x="343" y="1208"/>
                                </a:lnTo>
                                <a:lnTo>
                                  <a:pt x="296" y="1170"/>
                                </a:lnTo>
                                <a:lnTo>
                                  <a:pt x="200" y="1059"/>
                                </a:lnTo>
                                <a:lnTo>
                                  <a:pt x="120" y="910"/>
                                </a:lnTo>
                                <a:lnTo>
                                  <a:pt x="72" y="780"/>
                                </a:lnTo>
                                <a:lnTo>
                                  <a:pt x="32" y="650"/>
                                </a:lnTo>
                                <a:lnTo>
                                  <a:pt x="8" y="539"/>
                                </a:lnTo>
                                <a:lnTo>
                                  <a:pt x="0" y="428"/>
                                </a:lnTo>
                                <a:lnTo>
                                  <a:pt x="0" y="335"/>
                                </a:lnTo>
                                <a:lnTo>
                                  <a:pt x="8" y="242"/>
                                </a:lnTo>
                                <a:lnTo>
                                  <a:pt x="56" y="93"/>
                                </a:lnTo>
                                <a:lnTo>
                                  <a:pt x="88" y="19"/>
                                </a:lnTo>
                                <a:lnTo>
                                  <a:pt x="136" y="0"/>
                                </a:lnTo>
                                <a:lnTo>
                                  <a:pt x="184" y="0"/>
                                </a:lnTo>
                                <a:lnTo>
                                  <a:pt x="240" y="19"/>
                                </a:lnTo>
                                <a:lnTo>
                                  <a:pt x="280" y="75"/>
                                </a:lnTo>
                                <a:lnTo>
                                  <a:pt x="320" y="130"/>
                                </a:lnTo>
                                <a:lnTo>
                                  <a:pt x="343" y="205"/>
                                </a:lnTo>
                                <a:lnTo>
                                  <a:pt x="351" y="298"/>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69" name="Freeform 68"/>
                        <wps:cNvSpPr>
                          <a:spLocks/>
                        </wps:cNvSpPr>
                        <wps:spPr bwMode="auto">
                          <a:xfrm>
                            <a:off x="9692" y="13437"/>
                            <a:ext cx="742" cy="1727"/>
                          </a:xfrm>
                          <a:custGeom>
                            <a:avLst/>
                            <a:gdLst>
                              <a:gd name="T0" fmla="*/ 734 w 742"/>
                              <a:gd name="T1" fmla="*/ 1709 h 1727"/>
                              <a:gd name="T2" fmla="*/ 742 w 742"/>
                              <a:gd name="T3" fmla="*/ 1616 h 1727"/>
                              <a:gd name="T4" fmla="*/ 726 w 742"/>
                              <a:gd name="T5" fmla="*/ 1486 h 1727"/>
                              <a:gd name="T6" fmla="*/ 718 w 742"/>
                              <a:gd name="T7" fmla="*/ 1374 h 1727"/>
                              <a:gd name="T8" fmla="*/ 734 w 742"/>
                              <a:gd name="T9" fmla="*/ 1282 h 1727"/>
                              <a:gd name="T10" fmla="*/ 726 w 742"/>
                              <a:gd name="T11" fmla="*/ 1244 h 1727"/>
                              <a:gd name="T12" fmla="*/ 718 w 742"/>
                              <a:gd name="T13" fmla="*/ 1244 h 1727"/>
                              <a:gd name="T14" fmla="*/ 702 w 742"/>
                              <a:gd name="T15" fmla="*/ 1244 h 1727"/>
                              <a:gd name="T16" fmla="*/ 670 w 742"/>
                              <a:gd name="T17" fmla="*/ 1244 h 1727"/>
                              <a:gd name="T18" fmla="*/ 591 w 742"/>
                              <a:gd name="T19" fmla="*/ 1170 h 1727"/>
                              <a:gd name="T20" fmla="*/ 495 w 742"/>
                              <a:gd name="T21" fmla="*/ 1040 h 1727"/>
                              <a:gd name="T22" fmla="*/ 399 w 742"/>
                              <a:gd name="T23" fmla="*/ 892 h 1727"/>
                              <a:gd name="T24" fmla="*/ 351 w 742"/>
                              <a:gd name="T25" fmla="*/ 743 h 1727"/>
                              <a:gd name="T26" fmla="*/ 295 w 742"/>
                              <a:gd name="T27" fmla="*/ 557 h 1727"/>
                              <a:gd name="T28" fmla="*/ 271 w 742"/>
                              <a:gd name="T29" fmla="*/ 353 h 1727"/>
                              <a:gd name="T30" fmla="*/ 263 w 742"/>
                              <a:gd name="T31" fmla="*/ 260 h 1727"/>
                              <a:gd name="T32" fmla="*/ 279 w 742"/>
                              <a:gd name="T33" fmla="*/ 149 h 1727"/>
                              <a:gd name="T34" fmla="*/ 279 w 742"/>
                              <a:gd name="T35" fmla="*/ 112 h 1727"/>
                              <a:gd name="T36" fmla="*/ 279 w 742"/>
                              <a:gd name="T37" fmla="*/ 74 h 1727"/>
                              <a:gd name="T38" fmla="*/ 247 w 742"/>
                              <a:gd name="T39" fmla="*/ 56 h 1727"/>
                              <a:gd name="T40" fmla="*/ 191 w 742"/>
                              <a:gd name="T41" fmla="*/ 93 h 1727"/>
                              <a:gd name="T42" fmla="*/ 167 w 742"/>
                              <a:gd name="T43" fmla="*/ 93 h 1727"/>
                              <a:gd name="T44" fmla="*/ 104 w 742"/>
                              <a:gd name="T45" fmla="*/ 56 h 1727"/>
                              <a:gd name="T46" fmla="*/ 24 w 742"/>
                              <a:gd name="T47" fmla="*/ 0 h 1727"/>
                              <a:gd name="T48" fmla="*/ 8 w 742"/>
                              <a:gd name="T49" fmla="*/ 0 h 1727"/>
                              <a:gd name="T50" fmla="*/ 0 w 742"/>
                              <a:gd name="T51" fmla="*/ 0 h 1727"/>
                              <a:gd name="T52" fmla="*/ 0 w 742"/>
                              <a:gd name="T53" fmla="*/ 19 h 1727"/>
                              <a:gd name="T54" fmla="*/ 0 w 742"/>
                              <a:gd name="T55" fmla="*/ 56 h 1727"/>
                              <a:gd name="T56" fmla="*/ 24 w 742"/>
                              <a:gd name="T57" fmla="*/ 242 h 1727"/>
                              <a:gd name="T58" fmla="*/ 40 w 742"/>
                              <a:gd name="T59" fmla="*/ 390 h 1727"/>
                              <a:gd name="T60" fmla="*/ 40 w 742"/>
                              <a:gd name="T61" fmla="*/ 446 h 1727"/>
                              <a:gd name="T62" fmla="*/ 24 w 742"/>
                              <a:gd name="T63" fmla="*/ 576 h 1727"/>
                              <a:gd name="T64" fmla="*/ 24 w 742"/>
                              <a:gd name="T65" fmla="*/ 613 h 1727"/>
                              <a:gd name="T66" fmla="*/ 32 w 742"/>
                              <a:gd name="T67" fmla="*/ 650 h 1727"/>
                              <a:gd name="T68" fmla="*/ 48 w 742"/>
                              <a:gd name="T69" fmla="*/ 650 h 1727"/>
                              <a:gd name="T70" fmla="*/ 64 w 742"/>
                              <a:gd name="T71" fmla="*/ 632 h 1727"/>
                              <a:gd name="T72" fmla="*/ 112 w 742"/>
                              <a:gd name="T73" fmla="*/ 613 h 1727"/>
                              <a:gd name="T74" fmla="*/ 159 w 742"/>
                              <a:gd name="T75" fmla="*/ 632 h 1727"/>
                              <a:gd name="T76" fmla="*/ 239 w 742"/>
                              <a:gd name="T77" fmla="*/ 687 h 1727"/>
                              <a:gd name="T78" fmla="*/ 319 w 742"/>
                              <a:gd name="T79" fmla="*/ 817 h 1727"/>
                              <a:gd name="T80" fmla="*/ 383 w 742"/>
                              <a:gd name="T81" fmla="*/ 929 h 1727"/>
                              <a:gd name="T82" fmla="*/ 447 w 742"/>
                              <a:gd name="T83" fmla="*/ 1133 h 1727"/>
                              <a:gd name="T84" fmla="*/ 503 w 742"/>
                              <a:gd name="T85" fmla="*/ 1374 h 1727"/>
                              <a:gd name="T86" fmla="*/ 535 w 742"/>
                              <a:gd name="T87" fmla="*/ 1560 h 1727"/>
                              <a:gd name="T88" fmla="*/ 535 w 742"/>
                              <a:gd name="T89" fmla="*/ 1634 h 1727"/>
                              <a:gd name="T90" fmla="*/ 535 w 742"/>
                              <a:gd name="T91" fmla="*/ 1672 h 1727"/>
                              <a:gd name="T92" fmla="*/ 535 w 742"/>
                              <a:gd name="T93" fmla="*/ 1690 h 1727"/>
                              <a:gd name="T94" fmla="*/ 551 w 742"/>
                              <a:gd name="T95" fmla="*/ 1709 h 1727"/>
                              <a:gd name="T96" fmla="*/ 591 w 742"/>
                              <a:gd name="T97" fmla="*/ 1672 h 1727"/>
                              <a:gd name="T98" fmla="*/ 638 w 742"/>
                              <a:gd name="T99" fmla="*/ 1690 h 1727"/>
                              <a:gd name="T100" fmla="*/ 694 w 742"/>
                              <a:gd name="T101" fmla="*/ 1727 h 1727"/>
                              <a:gd name="T102" fmla="*/ 734 w 742"/>
                              <a:gd name="T103" fmla="*/ 1709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42" h="1727">
                                <a:moveTo>
                                  <a:pt x="734" y="1709"/>
                                </a:moveTo>
                                <a:lnTo>
                                  <a:pt x="742" y="1616"/>
                                </a:lnTo>
                                <a:lnTo>
                                  <a:pt x="726" y="1486"/>
                                </a:lnTo>
                                <a:lnTo>
                                  <a:pt x="718" y="1374"/>
                                </a:lnTo>
                                <a:lnTo>
                                  <a:pt x="734" y="1282"/>
                                </a:lnTo>
                                <a:lnTo>
                                  <a:pt x="726" y="1244"/>
                                </a:lnTo>
                                <a:lnTo>
                                  <a:pt x="718" y="1244"/>
                                </a:lnTo>
                                <a:lnTo>
                                  <a:pt x="702" y="1244"/>
                                </a:lnTo>
                                <a:lnTo>
                                  <a:pt x="670" y="1244"/>
                                </a:lnTo>
                                <a:lnTo>
                                  <a:pt x="591" y="1170"/>
                                </a:lnTo>
                                <a:lnTo>
                                  <a:pt x="495" y="1040"/>
                                </a:lnTo>
                                <a:lnTo>
                                  <a:pt x="399" y="892"/>
                                </a:lnTo>
                                <a:lnTo>
                                  <a:pt x="351" y="743"/>
                                </a:lnTo>
                                <a:lnTo>
                                  <a:pt x="295" y="557"/>
                                </a:lnTo>
                                <a:lnTo>
                                  <a:pt x="271" y="353"/>
                                </a:lnTo>
                                <a:lnTo>
                                  <a:pt x="263" y="260"/>
                                </a:lnTo>
                                <a:lnTo>
                                  <a:pt x="279" y="149"/>
                                </a:lnTo>
                                <a:lnTo>
                                  <a:pt x="279" y="112"/>
                                </a:lnTo>
                                <a:lnTo>
                                  <a:pt x="279" y="74"/>
                                </a:lnTo>
                                <a:lnTo>
                                  <a:pt x="247" y="56"/>
                                </a:lnTo>
                                <a:lnTo>
                                  <a:pt x="191" y="93"/>
                                </a:lnTo>
                                <a:lnTo>
                                  <a:pt x="167" y="93"/>
                                </a:lnTo>
                                <a:lnTo>
                                  <a:pt x="104" y="56"/>
                                </a:lnTo>
                                <a:lnTo>
                                  <a:pt x="24" y="0"/>
                                </a:lnTo>
                                <a:lnTo>
                                  <a:pt x="8" y="0"/>
                                </a:lnTo>
                                <a:lnTo>
                                  <a:pt x="0" y="0"/>
                                </a:lnTo>
                                <a:lnTo>
                                  <a:pt x="0" y="19"/>
                                </a:lnTo>
                                <a:lnTo>
                                  <a:pt x="0" y="56"/>
                                </a:lnTo>
                                <a:lnTo>
                                  <a:pt x="24" y="242"/>
                                </a:lnTo>
                                <a:lnTo>
                                  <a:pt x="40" y="390"/>
                                </a:lnTo>
                                <a:lnTo>
                                  <a:pt x="40" y="446"/>
                                </a:lnTo>
                                <a:lnTo>
                                  <a:pt x="24" y="576"/>
                                </a:lnTo>
                                <a:lnTo>
                                  <a:pt x="24" y="613"/>
                                </a:lnTo>
                                <a:lnTo>
                                  <a:pt x="32" y="650"/>
                                </a:lnTo>
                                <a:lnTo>
                                  <a:pt x="48" y="650"/>
                                </a:lnTo>
                                <a:lnTo>
                                  <a:pt x="64" y="632"/>
                                </a:lnTo>
                                <a:lnTo>
                                  <a:pt x="112" y="613"/>
                                </a:lnTo>
                                <a:lnTo>
                                  <a:pt x="159" y="632"/>
                                </a:lnTo>
                                <a:lnTo>
                                  <a:pt x="239" y="687"/>
                                </a:lnTo>
                                <a:lnTo>
                                  <a:pt x="319" y="817"/>
                                </a:lnTo>
                                <a:lnTo>
                                  <a:pt x="383" y="929"/>
                                </a:lnTo>
                                <a:lnTo>
                                  <a:pt x="447" y="1133"/>
                                </a:lnTo>
                                <a:lnTo>
                                  <a:pt x="503" y="1374"/>
                                </a:lnTo>
                                <a:lnTo>
                                  <a:pt x="535" y="1560"/>
                                </a:lnTo>
                                <a:lnTo>
                                  <a:pt x="535" y="1634"/>
                                </a:lnTo>
                                <a:lnTo>
                                  <a:pt x="535" y="1672"/>
                                </a:lnTo>
                                <a:lnTo>
                                  <a:pt x="535" y="1690"/>
                                </a:lnTo>
                                <a:lnTo>
                                  <a:pt x="551" y="1709"/>
                                </a:lnTo>
                                <a:lnTo>
                                  <a:pt x="591" y="1672"/>
                                </a:lnTo>
                                <a:lnTo>
                                  <a:pt x="638" y="1690"/>
                                </a:lnTo>
                                <a:lnTo>
                                  <a:pt x="694" y="1727"/>
                                </a:lnTo>
                                <a:lnTo>
                                  <a:pt x="734" y="1709"/>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70" name="Freeform 69"/>
                        <wps:cNvSpPr>
                          <a:spLocks/>
                        </wps:cNvSpPr>
                        <wps:spPr bwMode="auto">
                          <a:xfrm>
                            <a:off x="2259" y="14124"/>
                            <a:ext cx="519" cy="1115"/>
                          </a:xfrm>
                          <a:custGeom>
                            <a:avLst/>
                            <a:gdLst>
                              <a:gd name="T0" fmla="*/ 383 w 519"/>
                              <a:gd name="T1" fmla="*/ 817 h 1115"/>
                              <a:gd name="T2" fmla="*/ 367 w 519"/>
                              <a:gd name="T3" fmla="*/ 799 h 1115"/>
                              <a:gd name="T4" fmla="*/ 383 w 519"/>
                              <a:gd name="T5" fmla="*/ 762 h 1115"/>
                              <a:gd name="T6" fmla="*/ 391 w 519"/>
                              <a:gd name="T7" fmla="*/ 706 h 1115"/>
                              <a:gd name="T8" fmla="*/ 399 w 519"/>
                              <a:gd name="T9" fmla="*/ 613 h 1115"/>
                              <a:gd name="T10" fmla="*/ 391 w 519"/>
                              <a:gd name="T11" fmla="*/ 483 h 1115"/>
                              <a:gd name="T12" fmla="*/ 351 w 519"/>
                              <a:gd name="T13" fmla="*/ 372 h 1115"/>
                              <a:gd name="T14" fmla="*/ 296 w 519"/>
                              <a:gd name="T15" fmla="*/ 279 h 1115"/>
                              <a:gd name="T16" fmla="*/ 240 w 519"/>
                              <a:gd name="T17" fmla="*/ 260 h 1115"/>
                              <a:gd name="T18" fmla="*/ 192 w 519"/>
                              <a:gd name="T19" fmla="*/ 297 h 1115"/>
                              <a:gd name="T20" fmla="*/ 152 w 519"/>
                              <a:gd name="T21" fmla="*/ 353 h 1115"/>
                              <a:gd name="T22" fmla="*/ 80 w 519"/>
                              <a:gd name="T23" fmla="*/ 557 h 1115"/>
                              <a:gd name="T24" fmla="*/ 64 w 519"/>
                              <a:gd name="T25" fmla="*/ 687 h 1115"/>
                              <a:gd name="T26" fmla="*/ 72 w 519"/>
                              <a:gd name="T27" fmla="*/ 743 h 1115"/>
                              <a:gd name="T28" fmla="*/ 88 w 519"/>
                              <a:gd name="T29" fmla="*/ 780 h 1115"/>
                              <a:gd name="T30" fmla="*/ 96 w 519"/>
                              <a:gd name="T31" fmla="*/ 836 h 1115"/>
                              <a:gd name="T32" fmla="*/ 80 w 519"/>
                              <a:gd name="T33" fmla="*/ 892 h 1115"/>
                              <a:gd name="T34" fmla="*/ 64 w 519"/>
                              <a:gd name="T35" fmla="*/ 966 h 1115"/>
                              <a:gd name="T36" fmla="*/ 48 w 519"/>
                              <a:gd name="T37" fmla="*/ 1040 h 1115"/>
                              <a:gd name="T38" fmla="*/ 40 w 519"/>
                              <a:gd name="T39" fmla="*/ 1096 h 1115"/>
                              <a:gd name="T40" fmla="*/ 40 w 519"/>
                              <a:gd name="T41" fmla="*/ 1115 h 1115"/>
                              <a:gd name="T42" fmla="*/ 32 w 519"/>
                              <a:gd name="T43" fmla="*/ 1096 h 1115"/>
                              <a:gd name="T44" fmla="*/ 8 w 519"/>
                              <a:gd name="T45" fmla="*/ 1003 h 1115"/>
                              <a:gd name="T46" fmla="*/ 0 w 519"/>
                              <a:gd name="T47" fmla="*/ 910 h 1115"/>
                              <a:gd name="T48" fmla="*/ 0 w 519"/>
                              <a:gd name="T49" fmla="*/ 799 h 1115"/>
                              <a:gd name="T50" fmla="*/ 8 w 519"/>
                              <a:gd name="T51" fmla="*/ 687 h 1115"/>
                              <a:gd name="T52" fmla="*/ 56 w 519"/>
                              <a:gd name="T53" fmla="*/ 465 h 1115"/>
                              <a:gd name="T54" fmla="*/ 120 w 519"/>
                              <a:gd name="T55" fmla="*/ 279 h 1115"/>
                              <a:gd name="T56" fmla="*/ 184 w 519"/>
                              <a:gd name="T57" fmla="*/ 167 h 1115"/>
                              <a:gd name="T58" fmla="*/ 232 w 519"/>
                              <a:gd name="T59" fmla="*/ 75 h 1115"/>
                              <a:gd name="T60" fmla="*/ 288 w 519"/>
                              <a:gd name="T61" fmla="*/ 19 h 1115"/>
                              <a:gd name="T62" fmla="*/ 328 w 519"/>
                              <a:gd name="T63" fmla="*/ 0 h 1115"/>
                              <a:gd name="T64" fmla="*/ 375 w 519"/>
                              <a:gd name="T65" fmla="*/ 0 h 1115"/>
                              <a:gd name="T66" fmla="*/ 415 w 519"/>
                              <a:gd name="T67" fmla="*/ 19 h 1115"/>
                              <a:gd name="T68" fmla="*/ 479 w 519"/>
                              <a:gd name="T69" fmla="*/ 130 h 1115"/>
                              <a:gd name="T70" fmla="*/ 503 w 519"/>
                              <a:gd name="T71" fmla="*/ 223 h 1115"/>
                              <a:gd name="T72" fmla="*/ 519 w 519"/>
                              <a:gd name="T73" fmla="*/ 316 h 1115"/>
                              <a:gd name="T74" fmla="*/ 519 w 519"/>
                              <a:gd name="T75" fmla="*/ 446 h 1115"/>
                              <a:gd name="T76" fmla="*/ 503 w 519"/>
                              <a:gd name="T77" fmla="*/ 557 h 1115"/>
                              <a:gd name="T78" fmla="*/ 487 w 519"/>
                              <a:gd name="T79" fmla="*/ 650 h 1115"/>
                              <a:gd name="T80" fmla="*/ 455 w 519"/>
                              <a:gd name="T81" fmla="*/ 743 h 1115"/>
                              <a:gd name="T82" fmla="*/ 423 w 519"/>
                              <a:gd name="T83" fmla="*/ 799 h 1115"/>
                              <a:gd name="T84" fmla="*/ 383 w 519"/>
                              <a:gd name="T85" fmla="*/ 817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15">
                                <a:moveTo>
                                  <a:pt x="383" y="817"/>
                                </a:moveTo>
                                <a:lnTo>
                                  <a:pt x="367" y="799"/>
                                </a:lnTo>
                                <a:lnTo>
                                  <a:pt x="383" y="762"/>
                                </a:lnTo>
                                <a:lnTo>
                                  <a:pt x="391" y="706"/>
                                </a:lnTo>
                                <a:lnTo>
                                  <a:pt x="399" y="613"/>
                                </a:lnTo>
                                <a:lnTo>
                                  <a:pt x="391" y="483"/>
                                </a:lnTo>
                                <a:lnTo>
                                  <a:pt x="351" y="372"/>
                                </a:lnTo>
                                <a:lnTo>
                                  <a:pt x="296" y="279"/>
                                </a:lnTo>
                                <a:lnTo>
                                  <a:pt x="240" y="260"/>
                                </a:lnTo>
                                <a:lnTo>
                                  <a:pt x="192" y="297"/>
                                </a:lnTo>
                                <a:lnTo>
                                  <a:pt x="152" y="353"/>
                                </a:lnTo>
                                <a:lnTo>
                                  <a:pt x="80" y="557"/>
                                </a:lnTo>
                                <a:lnTo>
                                  <a:pt x="64" y="687"/>
                                </a:lnTo>
                                <a:lnTo>
                                  <a:pt x="72" y="743"/>
                                </a:lnTo>
                                <a:lnTo>
                                  <a:pt x="88" y="780"/>
                                </a:lnTo>
                                <a:lnTo>
                                  <a:pt x="96" y="836"/>
                                </a:lnTo>
                                <a:lnTo>
                                  <a:pt x="80" y="892"/>
                                </a:lnTo>
                                <a:lnTo>
                                  <a:pt x="64" y="966"/>
                                </a:lnTo>
                                <a:lnTo>
                                  <a:pt x="48" y="1040"/>
                                </a:lnTo>
                                <a:lnTo>
                                  <a:pt x="40" y="1096"/>
                                </a:lnTo>
                                <a:lnTo>
                                  <a:pt x="40" y="1115"/>
                                </a:lnTo>
                                <a:lnTo>
                                  <a:pt x="32" y="1096"/>
                                </a:lnTo>
                                <a:lnTo>
                                  <a:pt x="8" y="1003"/>
                                </a:lnTo>
                                <a:lnTo>
                                  <a:pt x="0" y="910"/>
                                </a:lnTo>
                                <a:lnTo>
                                  <a:pt x="0" y="799"/>
                                </a:lnTo>
                                <a:lnTo>
                                  <a:pt x="8" y="687"/>
                                </a:lnTo>
                                <a:lnTo>
                                  <a:pt x="56" y="465"/>
                                </a:lnTo>
                                <a:lnTo>
                                  <a:pt x="120" y="279"/>
                                </a:lnTo>
                                <a:lnTo>
                                  <a:pt x="184" y="167"/>
                                </a:lnTo>
                                <a:lnTo>
                                  <a:pt x="232" y="75"/>
                                </a:lnTo>
                                <a:lnTo>
                                  <a:pt x="288" y="19"/>
                                </a:lnTo>
                                <a:lnTo>
                                  <a:pt x="328" y="0"/>
                                </a:lnTo>
                                <a:lnTo>
                                  <a:pt x="375" y="0"/>
                                </a:lnTo>
                                <a:lnTo>
                                  <a:pt x="415" y="19"/>
                                </a:lnTo>
                                <a:lnTo>
                                  <a:pt x="479" y="130"/>
                                </a:lnTo>
                                <a:lnTo>
                                  <a:pt x="503" y="223"/>
                                </a:lnTo>
                                <a:lnTo>
                                  <a:pt x="519" y="316"/>
                                </a:lnTo>
                                <a:lnTo>
                                  <a:pt x="519" y="446"/>
                                </a:lnTo>
                                <a:lnTo>
                                  <a:pt x="503" y="557"/>
                                </a:lnTo>
                                <a:lnTo>
                                  <a:pt x="487" y="650"/>
                                </a:lnTo>
                                <a:lnTo>
                                  <a:pt x="455" y="743"/>
                                </a:lnTo>
                                <a:lnTo>
                                  <a:pt x="423" y="799"/>
                                </a:lnTo>
                                <a:lnTo>
                                  <a:pt x="383" y="817"/>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71" name="Freeform 70"/>
                        <wps:cNvSpPr>
                          <a:spLocks/>
                        </wps:cNvSpPr>
                        <wps:spPr bwMode="auto">
                          <a:xfrm>
                            <a:off x="1980" y="13381"/>
                            <a:ext cx="479" cy="1208"/>
                          </a:xfrm>
                          <a:custGeom>
                            <a:avLst/>
                            <a:gdLst>
                              <a:gd name="T0" fmla="*/ 120 w 479"/>
                              <a:gd name="T1" fmla="*/ 298 h 1208"/>
                              <a:gd name="T2" fmla="*/ 128 w 479"/>
                              <a:gd name="T3" fmla="*/ 335 h 1208"/>
                              <a:gd name="T4" fmla="*/ 151 w 479"/>
                              <a:gd name="T5" fmla="*/ 316 h 1208"/>
                              <a:gd name="T6" fmla="*/ 175 w 479"/>
                              <a:gd name="T7" fmla="*/ 279 h 1208"/>
                              <a:gd name="T8" fmla="*/ 215 w 479"/>
                              <a:gd name="T9" fmla="*/ 260 h 1208"/>
                              <a:gd name="T10" fmla="*/ 263 w 479"/>
                              <a:gd name="T11" fmla="*/ 298 h 1208"/>
                              <a:gd name="T12" fmla="*/ 319 w 479"/>
                              <a:gd name="T13" fmla="*/ 372 h 1208"/>
                              <a:gd name="T14" fmla="*/ 351 w 479"/>
                              <a:gd name="T15" fmla="*/ 502 h 1208"/>
                              <a:gd name="T16" fmla="*/ 359 w 479"/>
                              <a:gd name="T17" fmla="*/ 632 h 1208"/>
                              <a:gd name="T18" fmla="*/ 351 w 479"/>
                              <a:gd name="T19" fmla="*/ 743 h 1208"/>
                              <a:gd name="T20" fmla="*/ 319 w 479"/>
                              <a:gd name="T21" fmla="*/ 836 h 1208"/>
                              <a:gd name="T22" fmla="*/ 231 w 479"/>
                              <a:gd name="T23" fmla="*/ 1003 h 1208"/>
                              <a:gd name="T24" fmla="*/ 183 w 479"/>
                              <a:gd name="T25" fmla="*/ 1040 h 1208"/>
                              <a:gd name="T26" fmla="*/ 159 w 479"/>
                              <a:gd name="T27" fmla="*/ 1022 h 1208"/>
                              <a:gd name="T28" fmla="*/ 136 w 479"/>
                              <a:gd name="T29" fmla="*/ 1003 h 1208"/>
                              <a:gd name="T30" fmla="*/ 112 w 479"/>
                              <a:gd name="T31" fmla="*/ 985 h 1208"/>
                              <a:gd name="T32" fmla="*/ 96 w 479"/>
                              <a:gd name="T33" fmla="*/ 1003 h 1208"/>
                              <a:gd name="T34" fmla="*/ 64 w 479"/>
                              <a:gd name="T35" fmla="*/ 1040 h 1208"/>
                              <a:gd name="T36" fmla="*/ 24 w 479"/>
                              <a:gd name="T37" fmla="*/ 1078 h 1208"/>
                              <a:gd name="T38" fmla="*/ 8 w 479"/>
                              <a:gd name="T39" fmla="*/ 1096 h 1208"/>
                              <a:gd name="T40" fmla="*/ 0 w 479"/>
                              <a:gd name="T41" fmla="*/ 1096 h 1208"/>
                              <a:gd name="T42" fmla="*/ 8 w 479"/>
                              <a:gd name="T43" fmla="*/ 1133 h 1208"/>
                              <a:gd name="T44" fmla="*/ 48 w 479"/>
                              <a:gd name="T45" fmla="*/ 1189 h 1208"/>
                              <a:gd name="T46" fmla="*/ 88 w 479"/>
                              <a:gd name="T47" fmla="*/ 1208 h 1208"/>
                              <a:gd name="T48" fmla="*/ 136 w 479"/>
                              <a:gd name="T49" fmla="*/ 1208 h 1208"/>
                              <a:gd name="T50" fmla="*/ 183 w 479"/>
                              <a:gd name="T51" fmla="*/ 1170 h 1208"/>
                              <a:gd name="T52" fmla="*/ 271 w 479"/>
                              <a:gd name="T53" fmla="*/ 1059 h 1208"/>
                              <a:gd name="T54" fmla="*/ 351 w 479"/>
                              <a:gd name="T55" fmla="*/ 910 h 1208"/>
                              <a:gd name="T56" fmla="*/ 407 w 479"/>
                              <a:gd name="T57" fmla="*/ 780 h 1208"/>
                              <a:gd name="T58" fmla="*/ 439 w 479"/>
                              <a:gd name="T59" fmla="*/ 650 h 1208"/>
                              <a:gd name="T60" fmla="*/ 463 w 479"/>
                              <a:gd name="T61" fmla="*/ 539 h 1208"/>
                              <a:gd name="T62" fmla="*/ 479 w 479"/>
                              <a:gd name="T63" fmla="*/ 428 h 1208"/>
                              <a:gd name="T64" fmla="*/ 479 w 479"/>
                              <a:gd name="T65" fmla="*/ 335 h 1208"/>
                              <a:gd name="T66" fmla="*/ 463 w 479"/>
                              <a:gd name="T67" fmla="*/ 242 h 1208"/>
                              <a:gd name="T68" fmla="*/ 423 w 479"/>
                              <a:gd name="T69" fmla="*/ 93 h 1208"/>
                              <a:gd name="T70" fmla="*/ 383 w 479"/>
                              <a:gd name="T71" fmla="*/ 19 h 1208"/>
                              <a:gd name="T72" fmla="*/ 335 w 479"/>
                              <a:gd name="T73" fmla="*/ 0 h 1208"/>
                              <a:gd name="T74" fmla="*/ 287 w 479"/>
                              <a:gd name="T75" fmla="*/ 0 h 1208"/>
                              <a:gd name="T76" fmla="*/ 239 w 479"/>
                              <a:gd name="T77" fmla="*/ 19 h 1208"/>
                              <a:gd name="T78" fmla="*/ 191 w 479"/>
                              <a:gd name="T79" fmla="*/ 75 h 1208"/>
                              <a:gd name="T80" fmla="*/ 159 w 479"/>
                              <a:gd name="T81" fmla="*/ 130 h 1208"/>
                              <a:gd name="T82" fmla="*/ 136 w 479"/>
                              <a:gd name="T83" fmla="*/ 205 h 1208"/>
                              <a:gd name="T84" fmla="*/ 120 w 479"/>
                              <a:gd name="T85" fmla="*/ 29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120" y="298"/>
                                </a:moveTo>
                                <a:lnTo>
                                  <a:pt x="128" y="335"/>
                                </a:lnTo>
                                <a:lnTo>
                                  <a:pt x="151" y="316"/>
                                </a:lnTo>
                                <a:lnTo>
                                  <a:pt x="175" y="279"/>
                                </a:lnTo>
                                <a:lnTo>
                                  <a:pt x="215" y="260"/>
                                </a:lnTo>
                                <a:lnTo>
                                  <a:pt x="263" y="298"/>
                                </a:lnTo>
                                <a:lnTo>
                                  <a:pt x="319" y="372"/>
                                </a:lnTo>
                                <a:lnTo>
                                  <a:pt x="351" y="502"/>
                                </a:lnTo>
                                <a:lnTo>
                                  <a:pt x="359" y="632"/>
                                </a:lnTo>
                                <a:lnTo>
                                  <a:pt x="351" y="743"/>
                                </a:lnTo>
                                <a:lnTo>
                                  <a:pt x="319" y="836"/>
                                </a:lnTo>
                                <a:lnTo>
                                  <a:pt x="231" y="1003"/>
                                </a:lnTo>
                                <a:lnTo>
                                  <a:pt x="183" y="1040"/>
                                </a:lnTo>
                                <a:lnTo>
                                  <a:pt x="159" y="1022"/>
                                </a:lnTo>
                                <a:lnTo>
                                  <a:pt x="136" y="1003"/>
                                </a:lnTo>
                                <a:lnTo>
                                  <a:pt x="112" y="985"/>
                                </a:lnTo>
                                <a:lnTo>
                                  <a:pt x="96" y="1003"/>
                                </a:lnTo>
                                <a:lnTo>
                                  <a:pt x="64" y="1040"/>
                                </a:lnTo>
                                <a:lnTo>
                                  <a:pt x="24" y="1078"/>
                                </a:lnTo>
                                <a:lnTo>
                                  <a:pt x="8" y="1096"/>
                                </a:lnTo>
                                <a:lnTo>
                                  <a:pt x="0" y="1096"/>
                                </a:lnTo>
                                <a:lnTo>
                                  <a:pt x="8" y="1133"/>
                                </a:lnTo>
                                <a:lnTo>
                                  <a:pt x="48" y="1189"/>
                                </a:lnTo>
                                <a:lnTo>
                                  <a:pt x="88" y="1208"/>
                                </a:lnTo>
                                <a:lnTo>
                                  <a:pt x="136" y="1208"/>
                                </a:lnTo>
                                <a:lnTo>
                                  <a:pt x="183" y="1170"/>
                                </a:lnTo>
                                <a:lnTo>
                                  <a:pt x="271" y="1059"/>
                                </a:lnTo>
                                <a:lnTo>
                                  <a:pt x="351" y="910"/>
                                </a:lnTo>
                                <a:lnTo>
                                  <a:pt x="407" y="780"/>
                                </a:lnTo>
                                <a:lnTo>
                                  <a:pt x="439" y="650"/>
                                </a:lnTo>
                                <a:lnTo>
                                  <a:pt x="463" y="539"/>
                                </a:lnTo>
                                <a:lnTo>
                                  <a:pt x="479" y="428"/>
                                </a:lnTo>
                                <a:lnTo>
                                  <a:pt x="479" y="335"/>
                                </a:lnTo>
                                <a:lnTo>
                                  <a:pt x="463" y="242"/>
                                </a:lnTo>
                                <a:lnTo>
                                  <a:pt x="423" y="93"/>
                                </a:lnTo>
                                <a:lnTo>
                                  <a:pt x="383" y="19"/>
                                </a:lnTo>
                                <a:lnTo>
                                  <a:pt x="335" y="0"/>
                                </a:lnTo>
                                <a:lnTo>
                                  <a:pt x="287" y="0"/>
                                </a:lnTo>
                                <a:lnTo>
                                  <a:pt x="239" y="19"/>
                                </a:lnTo>
                                <a:lnTo>
                                  <a:pt x="191" y="75"/>
                                </a:lnTo>
                                <a:lnTo>
                                  <a:pt x="159" y="130"/>
                                </a:lnTo>
                                <a:lnTo>
                                  <a:pt x="136" y="205"/>
                                </a:lnTo>
                                <a:lnTo>
                                  <a:pt x="120" y="298"/>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72" name="Freeform 71"/>
                        <wps:cNvSpPr>
                          <a:spLocks/>
                        </wps:cNvSpPr>
                        <wps:spPr bwMode="auto">
                          <a:xfrm>
                            <a:off x="2020" y="13437"/>
                            <a:ext cx="742" cy="1727"/>
                          </a:xfrm>
                          <a:custGeom>
                            <a:avLst/>
                            <a:gdLst>
                              <a:gd name="T0" fmla="*/ 8 w 742"/>
                              <a:gd name="T1" fmla="*/ 1709 h 1727"/>
                              <a:gd name="T2" fmla="*/ 0 w 742"/>
                              <a:gd name="T3" fmla="*/ 1616 h 1727"/>
                              <a:gd name="T4" fmla="*/ 16 w 742"/>
                              <a:gd name="T5" fmla="*/ 1486 h 1727"/>
                              <a:gd name="T6" fmla="*/ 24 w 742"/>
                              <a:gd name="T7" fmla="*/ 1374 h 1727"/>
                              <a:gd name="T8" fmla="*/ 8 w 742"/>
                              <a:gd name="T9" fmla="*/ 1282 h 1727"/>
                              <a:gd name="T10" fmla="*/ 8 w 742"/>
                              <a:gd name="T11" fmla="*/ 1244 h 1727"/>
                              <a:gd name="T12" fmla="*/ 24 w 742"/>
                              <a:gd name="T13" fmla="*/ 1244 h 1727"/>
                              <a:gd name="T14" fmla="*/ 40 w 742"/>
                              <a:gd name="T15" fmla="*/ 1244 h 1727"/>
                              <a:gd name="T16" fmla="*/ 64 w 742"/>
                              <a:gd name="T17" fmla="*/ 1244 h 1727"/>
                              <a:gd name="T18" fmla="*/ 151 w 742"/>
                              <a:gd name="T19" fmla="*/ 1170 h 1727"/>
                              <a:gd name="T20" fmla="*/ 247 w 742"/>
                              <a:gd name="T21" fmla="*/ 1040 h 1727"/>
                              <a:gd name="T22" fmla="*/ 335 w 742"/>
                              <a:gd name="T23" fmla="*/ 892 h 1727"/>
                              <a:gd name="T24" fmla="*/ 391 w 742"/>
                              <a:gd name="T25" fmla="*/ 743 h 1727"/>
                              <a:gd name="T26" fmla="*/ 439 w 742"/>
                              <a:gd name="T27" fmla="*/ 557 h 1727"/>
                              <a:gd name="T28" fmla="*/ 471 w 742"/>
                              <a:gd name="T29" fmla="*/ 353 h 1727"/>
                              <a:gd name="T30" fmla="*/ 471 w 742"/>
                              <a:gd name="T31" fmla="*/ 260 h 1727"/>
                              <a:gd name="T32" fmla="*/ 463 w 742"/>
                              <a:gd name="T33" fmla="*/ 149 h 1727"/>
                              <a:gd name="T34" fmla="*/ 455 w 742"/>
                              <a:gd name="T35" fmla="*/ 112 h 1727"/>
                              <a:gd name="T36" fmla="*/ 455 w 742"/>
                              <a:gd name="T37" fmla="*/ 74 h 1727"/>
                              <a:gd name="T38" fmla="*/ 495 w 742"/>
                              <a:gd name="T39" fmla="*/ 56 h 1727"/>
                              <a:gd name="T40" fmla="*/ 551 w 742"/>
                              <a:gd name="T41" fmla="*/ 93 h 1727"/>
                              <a:gd name="T42" fmla="*/ 575 w 742"/>
                              <a:gd name="T43" fmla="*/ 93 h 1727"/>
                              <a:gd name="T44" fmla="*/ 630 w 742"/>
                              <a:gd name="T45" fmla="*/ 56 h 1727"/>
                              <a:gd name="T46" fmla="*/ 710 w 742"/>
                              <a:gd name="T47" fmla="*/ 0 h 1727"/>
                              <a:gd name="T48" fmla="*/ 734 w 742"/>
                              <a:gd name="T49" fmla="*/ 0 h 1727"/>
                              <a:gd name="T50" fmla="*/ 742 w 742"/>
                              <a:gd name="T51" fmla="*/ 0 h 1727"/>
                              <a:gd name="T52" fmla="*/ 742 w 742"/>
                              <a:gd name="T53" fmla="*/ 19 h 1727"/>
                              <a:gd name="T54" fmla="*/ 734 w 742"/>
                              <a:gd name="T55" fmla="*/ 56 h 1727"/>
                              <a:gd name="T56" fmla="*/ 718 w 742"/>
                              <a:gd name="T57" fmla="*/ 242 h 1727"/>
                              <a:gd name="T58" fmla="*/ 702 w 742"/>
                              <a:gd name="T59" fmla="*/ 390 h 1727"/>
                              <a:gd name="T60" fmla="*/ 702 w 742"/>
                              <a:gd name="T61" fmla="*/ 446 h 1727"/>
                              <a:gd name="T62" fmla="*/ 710 w 742"/>
                              <a:gd name="T63" fmla="*/ 576 h 1727"/>
                              <a:gd name="T64" fmla="*/ 710 w 742"/>
                              <a:gd name="T65" fmla="*/ 613 h 1727"/>
                              <a:gd name="T66" fmla="*/ 702 w 742"/>
                              <a:gd name="T67" fmla="*/ 650 h 1727"/>
                              <a:gd name="T68" fmla="*/ 694 w 742"/>
                              <a:gd name="T69" fmla="*/ 650 h 1727"/>
                              <a:gd name="T70" fmla="*/ 670 w 742"/>
                              <a:gd name="T71" fmla="*/ 632 h 1727"/>
                              <a:gd name="T72" fmla="*/ 622 w 742"/>
                              <a:gd name="T73" fmla="*/ 613 h 1727"/>
                              <a:gd name="T74" fmla="*/ 583 w 742"/>
                              <a:gd name="T75" fmla="*/ 632 h 1727"/>
                              <a:gd name="T76" fmla="*/ 495 w 742"/>
                              <a:gd name="T77" fmla="*/ 687 h 1727"/>
                              <a:gd name="T78" fmla="*/ 415 w 742"/>
                              <a:gd name="T79" fmla="*/ 817 h 1727"/>
                              <a:gd name="T80" fmla="*/ 359 w 742"/>
                              <a:gd name="T81" fmla="*/ 929 h 1727"/>
                              <a:gd name="T82" fmla="*/ 287 w 742"/>
                              <a:gd name="T83" fmla="*/ 1133 h 1727"/>
                              <a:gd name="T84" fmla="*/ 239 w 742"/>
                              <a:gd name="T85" fmla="*/ 1374 h 1727"/>
                              <a:gd name="T86" fmla="*/ 207 w 742"/>
                              <a:gd name="T87" fmla="*/ 1560 h 1727"/>
                              <a:gd name="T88" fmla="*/ 199 w 742"/>
                              <a:gd name="T89" fmla="*/ 1634 h 1727"/>
                              <a:gd name="T90" fmla="*/ 207 w 742"/>
                              <a:gd name="T91" fmla="*/ 1672 h 1727"/>
                              <a:gd name="T92" fmla="*/ 199 w 742"/>
                              <a:gd name="T93" fmla="*/ 1690 h 1727"/>
                              <a:gd name="T94" fmla="*/ 191 w 742"/>
                              <a:gd name="T95" fmla="*/ 1709 h 1727"/>
                              <a:gd name="T96" fmla="*/ 151 w 742"/>
                              <a:gd name="T97" fmla="*/ 1672 h 1727"/>
                              <a:gd name="T98" fmla="*/ 104 w 742"/>
                              <a:gd name="T99" fmla="*/ 1690 h 1727"/>
                              <a:gd name="T100" fmla="*/ 40 w 742"/>
                              <a:gd name="T101" fmla="*/ 1727 h 1727"/>
                              <a:gd name="T102" fmla="*/ 8 w 742"/>
                              <a:gd name="T103" fmla="*/ 1709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42" h="1727">
                                <a:moveTo>
                                  <a:pt x="8" y="1709"/>
                                </a:moveTo>
                                <a:lnTo>
                                  <a:pt x="0" y="1616"/>
                                </a:lnTo>
                                <a:lnTo>
                                  <a:pt x="16" y="1486"/>
                                </a:lnTo>
                                <a:lnTo>
                                  <a:pt x="24" y="1374"/>
                                </a:lnTo>
                                <a:lnTo>
                                  <a:pt x="8" y="1282"/>
                                </a:lnTo>
                                <a:lnTo>
                                  <a:pt x="8" y="1244"/>
                                </a:lnTo>
                                <a:lnTo>
                                  <a:pt x="24" y="1244"/>
                                </a:lnTo>
                                <a:lnTo>
                                  <a:pt x="40" y="1244"/>
                                </a:lnTo>
                                <a:lnTo>
                                  <a:pt x="64" y="1244"/>
                                </a:lnTo>
                                <a:lnTo>
                                  <a:pt x="151" y="1170"/>
                                </a:lnTo>
                                <a:lnTo>
                                  <a:pt x="247" y="1040"/>
                                </a:lnTo>
                                <a:lnTo>
                                  <a:pt x="335" y="892"/>
                                </a:lnTo>
                                <a:lnTo>
                                  <a:pt x="391" y="743"/>
                                </a:lnTo>
                                <a:lnTo>
                                  <a:pt x="439" y="557"/>
                                </a:lnTo>
                                <a:lnTo>
                                  <a:pt x="471" y="353"/>
                                </a:lnTo>
                                <a:lnTo>
                                  <a:pt x="471" y="260"/>
                                </a:lnTo>
                                <a:lnTo>
                                  <a:pt x="463" y="149"/>
                                </a:lnTo>
                                <a:lnTo>
                                  <a:pt x="455" y="112"/>
                                </a:lnTo>
                                <a:lnTo>
                                  <a:pt x="455" y="74"/>
                                </a:lnTo>
                                <a:lnTo>
                                  <a:pt x="495" y="56"/>
                                </a:lnTo>
                                <a:lnTo>
                                  <a:pt x="551" y="93"/>
                                </a:lnTo>
                                <a:lnTo>
                                  <a:pt x="575" y="93"/>
                                </a:lnTo>
                                <a:lnTo>
                                  <a:pt x="630" y="56"/>
                                </a:lnTo>
                                <a:lnTo>
                                  <a:pt x="710" y="0"/>
                                </a:lnTo>
                                <a:lnTo>
                                  <a:pt x="734" y="0"/>
                                </a:lnTo>
                                <a:lnTo>
                                  <a:pt x="742" y="0"/>
                                </a:lnTo>
                                <a:lnTo>
                                  <a:pt x="742" y="19"/>
                                </a:lnTo>
                                <a:lnTo>
                                  <a:pt x="734" y="56"/>
                                </a:lnTo>
                                <a:lnTo>
                                  <a:pt x="718" y="242"/>
                                </a:lnTo>
                                <a:lnTo>
                                  <a:pt x="702" y="390"/>
                                </a:lnTo>
                                <a:lnTo>
                                  <a:pt x="702" y="446"/>
                                </a:lnTo>
                                <a:lnTo>
                                  <a:pt x="710" y="576"/>
                                </a:lnTo>
                                <a:lnTo>
                                  <a:pt x="710" y="613"/>
                                </a:lnTo>
                                <a:lnTo>
                                  <a:pt x="702" y="650"/>
                                </a:lnTo>
                                <a:lnTo>
                                  <a:pt x="694" y="650"/>
                                </a:lnTo>
                                <a:lnTo>
                                  <a:pt x="670" y="632"/>
                                </a:lnTo>
                                <a:lnTo>
                                  <a:pt x="622" y="613"/>
                                </a:lnTo>
                                <a:lnTo>
                                  <a:pt x="583" y="632"/>
                                </a:lnTo>
                                <a:lnTo>
                                  <a:pt x="495" y="687"/>
                                </a:lnTo>
                                <a:lnTo>
                                  <a:pt x="415" y="817"/>
                                </a:lnTo>
                                <a:lnTo>
                                  <a:pt x="359" y="929"/>
                                </a:lnTo>
                                <a:lnTo>
                                  <a:pt x="287" y="1133"/>
                                </a:lnTo>
                                <a:lnTo>
                                  <a:pt x="239" y="1374"/>
                                </a:lnTo>
                                <a:lnTo>
                                  <a:pt x="207" y="1560"/>
                                </a:lnTo>
                                <a:lnTo>
                                  <a:pt x="199" y="1634"/>
                                </a:lnTo>
                                <a:lnTo>
                                  <a:pt x="207" y="1672"/>
                                </a:lnTo>
                                <a:lnTo>
                                  <a:pt x="199" y="1690"/>
                                </a:lnTo>
                                <a:lnTo>
                                  <a:pt x="191" y="1709"/>
                                </a:lnTo>
                                <a:lnTo>
                                  <a:pt x="151" y="1672"/>
                                </a:lnTo>
                                <a:lnTo>
                                  <a:pt x="104" y="1690"/>
                                </a:lnTo>
                                <a:lnTo>
                                  <a:pt x="40" y="1727"/>
                                </a:lnTo>
                                <a:lnTo>
                                  <a:pt x="8" y="1709"/>
                                </a:lnTo>
                                <a:close/>
                              </a:path>
                            </a:pathLst>
                          </a:custGeom>
                          <a:solidFill>
                            <a:srgbClr val="808080"/>
                          </a:solidFill>
                          <a:ln w="12700" cmpd="sng">
                            <a:solidFill>
                              <a:srgbClr val="000000"/>
                            </a:solidFill>
                            <a:round/>
                            <a:headEnd/>
                            <a:tailEnd/>
                          </a:ln>
                        </wps:spPr>
                        <wps:bodyPr rot="0" vert="horz" wrap="square" lIns="91440" tIns="45720" rIns="91440" bIns="45720" anchor="t" anchorCtr="0" upright="1">
                          <a:noAutofit/>
                        </wps:bodyPr>
                      </wps:wsp>
                      <wps:wsp>
                        <wps:cNvPr id="73" name="Freeform 72"/>
                        <wps:cNvSpPr>
                          <a:spLocks/>
                        </wps:cNvSpPr>
                        <wps:spPr bwMode="auto">
                          <a:xfrm>
                            <a:off x="9732" y="2777"/>
                            <a:ext cx="271" cy="650"/>
                          </a:xfrm>
                          <a:custGeom>
                            <a:avLst/>
                            <a:gdLst>
                              <a:gd name="T0" fmla="*/ 159 w 271"/>
                              <a:gd name="T1" fmla="*/ 576 h 650"/>
                              <a:gd name="T2" fmla="*/ 191 w 271"/>
                              <a:gd name="T3" fmla="*/ 613 h 650"/>
                              <a:gd name="T4" fmla="*/ 223 w 271"/>
                              <a:gd name="T5" fmla="*/ 613 h 650"/>
                              <a:gd name="T6" fmla="*/ 223 w 271"/>
                              <a:gd name="T7" fmla="*/ 539 h 650"/>
                              <a:gd name="T8" fmla="*/ 215 w 271"/>
                              <a:gd name="T9" fmla="*/ 427 h 650"/>
                              <a:gd name="T10" fmla="*/ 223 w 271"/>
                              <a:gd name="T11" fmla="*/ 260 h 650"/>
                              <a:gd name="T12" fmla="*/ 239 w 271"/>
                              <a:gd name="T13" fmla="*/ 167 h 650"/>
                              <a:gd name="T14" fmla="*/ 263 w 271"/>
                              <a:gd name="T15" fmla="*/ 37 h 650"/>
                              <a:gd name="T16" fmla="*/ 271 w 271"/>
                              <a:gd name="T17" fmla="*/ 19 h 650"/>
                              <a:gd name="T18" fmla="*/ 263 w 271"/>
                              <a:gd name="T19" fmla="*/ 0 h 650"/>
                              <a:gd name="T20" fmla="*/ 247 w 271"/>
                              <a:gd name="T21" fmla="*/ 37 h 650"/>
                              <a:gd name="T22" fmla="*/ 215 w 271"/>
                              <a:gd name="T23" fmla="*/ 112 h 650"/>
                              <a:gd name="T24" fmla="*/ 135 w 271"/>
                              <a:gd name="T25" fmla="*/ 316 h 650"/>
                              <a:gd name="T26" fmla="*/ 48 w 271"/>
                              <a:gd name="T27" fmla="*/ 520 h 650"/>
                              <a:gd name="T28" fmla="*/ 16 w 271"/>
                              <a:gd name="T29" fmla="*/ 576 h 650"/>
                              <a:gd name="T30" fmla="*/ 8 w 271"/>
                              <a:gd name="T31" fmla="*/ 613 h 650"/>
                              <a:gd name="T32" fmla="*/ 0 w 271"/>
                              <a:gd name="T33" fmla="*/ 650 h 650"/>
                              <a:gd name="T34" fmla="*/ 16 w 271"/>
                              <a:gd name="T35" fmla="*/ 650 h 650"/>
                              <a:gd name="T36" fmla="*/ 56 w 271"/>
                              <a:gd name="T37" fmla="*/ 632 h 650"/>
                              <a:gd name="T38" fmla="*/ 96 w 271"/>
                              <a:gd name="T39" fmla="*/ 613 h 650"/>
                              <a:gd name="T40" fmla="*/ 127 w 271"/>
                              <a:gd name="T41" fmla="*/ 576 h 650"/>
                              <a:gd name="T42" fmla="*/ 143 w 271"/>
                              <a:gd name="T43" fmla="*/ 576 h 650"/>
                              <a:gd name="T44" fmla="*/ 159 w 271"/>
                              <a:gd name="T45" fmla="*/ 576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50">
                                <a:moveTo>
                                  <a:pt x="159" y="576"/>
                                </a:moveTo>
                                <a:lnTo>
                                  <a:pt x="191" y="613"/>
                                </a:lnTo>
                                <a:lnTo>
                                  <a:pt x="223" y="613"/>
                                </a:lnTo>
                                <a:lnTo>
                                  <a:pt x="223" y="539"/>
                                </a:lnTo>
                                <a:lnTo>
                                  <a:pt x="215" y="427"/>
                                </a:lnTo>
                                <a:lnTo>
                                  <a:pt x="223" y="260"/>
                                </a:lnTo>
                                <a:lnTo>
                                  <a:pt x="239" y="167"/>
                                </a:lnTo>
                                <a:lnTo>
                                  <a:pt x="263" y="37"/>
                                </a:lnTo>
                                <a:lnTo>
                                  <a:pt x="271" y="19"/>
                                </a:lnTo>
                                <a:lnTo>
                                  <a:pt x="263" y="0"/>
                                </a:lnTo>
                                <a:lnTo>
                                  <a:pt x="247" y="37"/>
                                </a:lnTo>
                                <a:lnTo>
                                  <a:pt x="215" y="112"/>
                                </a:lnTo>
                                <a:lnTo>
                                  <a:pt x="135" y="316"/>
                                </a:lnTo>
                                <a:lnTo>
                                  <a:pt x="48" y="520"/>
                                </a:lnTo>
                                <a:lnTo>
                                  <a:pt x="16" y="576"/>
                                </a:lnTo>
                                <a:lnTo>
                                  <a:pt x="8" y="613"/>
                                </a:lnTo>
                                <a:lnTo>
                                  <a:pt x="0" y="650"/>
                                </a:lnTo>
                                <a:lnTo>
                                  <a:pt x="16" y="650"/>
                                </a:lnTo>
                                <a:lnTo>
                                  <a:pt x="56" y="632"/>
                                </a:lnTo>
                                <a:lnTo>
                                  <a:pt x="96" y="613"/>
                                </a:lnTo>
                                <a:lnTo>
                                  <a:pt x="127" y="576"/>
                                </a:lnTo>
                                <a:lnTo>
                                  <a:pt x="143" y="576"/>
                                </a:lnTo>
                                <a:lnTo>
                                  <a:pt x="159" y="576"/>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74" name="Freeform 73"/>
                        <wps:cNvSpPr>
                          <a:spLocks/>
                        </wps:cNvSpPr>
                        <wps:spPr bwMode="auto">
                          <a:xfrm>
                            <a:off x="10051" y="2703"/>
                            <a:ext cx="80" cy="501"/>
                          </a:xfrm>
                          <a:custGeom>
                            <a:avLst/>
                            <a:gdLst>
                              <a:gd name="T0" fmla="*/ 56 w 80"/>
                              <a:gd name="T1" fmla="*/ 0 h 501"/>
                              <a:gd name="T2" fmla="*/ 16 w 80"/>
                              <a:gd name="T3" fmla="*/ 130 h 501"/>
                              <a:gd name="T4" fmla="*/ 0 w 80"/>
                              <a:gd name="T5" fmla="*/ 278 h 501"/>
                              <a:gd name="T6" fmla="*/ 8 w 80"/>
                              <a:gd name="T7" fmla="*/ 390 h 501"/>
                              <a:gd name="T8" fmla="*/ 24 w 80"/>
                              <a:gd name="T9" fmla="*/ 483 h 501"/>
                              <a:gd name="T10" fmla="*/ 48 w 80"/>
                              <a:gd name="T11" fmla="*/ 501 h 501"/>
                              <a:gd name="T12" fmla="*/ 64 w 80"/>
                              <a:gd name="T13" fmla="*/ 464 h 501"/>
                              <a:gd name="T14" fmla="*/ 80 w 80"/>
                              <a:gd name="T15" fmla="*/ 446 h 501"/>
                              <a:gd name="T16" fmla="*/ 72 w 80"/>
                              <a:gd name="T17" fmla="*/ 408 h 501"/>
                              <a:gd name="T18" fmla="*/ 48 w 80"/>
                              <a:gd name="T19" fmla="*/ 297 h 501"/>
                              <a:gd name="T20" fmla="*/ 40 w 80"/>
                              <a:gd name="T21" fmla="*/ 204 h 501"/>
                              <a:gd name="T22" fmla="*/ 48 w 80"/>
                              <a:gd name="T23" fmla="*/ 111 h 501"/>
                              <a:gd name="T24" fmla="*/ 64 w 80"/>
                              <a:gd name="T25" fmla="*/ 37 h 501"/>
                              <a:gd name="T26" fmla="*/ 64 w 80"/>
                              <a:gd name="T27" fmla="*/ 0 h 501"/>
                              <a:gd name="T28" fmla="*/ 56 w 80"/>
                              <a:gd name="T29"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501">
                                <a:moveTo>
                                  <a:pt x="56" y="0"/>
                                </a:moveTo>
                                <a:lnTo>
                                  <a:pt x="16" y="130"/>
                                </a:lnTo>
                                <a:lnTo>
                                  <a:pt x="0" y="278"/>
                                </a:lnTo>
                                <a:lnTo>
                                  <a:pt x="8" y="390"/>
                                </a:lnTo>
                                <a:lnTo>
                                  <a:pt x="24" y="483"/>
                                </a:lnTo>
                                <a:lnTo>
                                  <a:pt x="48" y="501"/>
                                </a:lnTo>
                                <a:lnTo>
                                  <a:pt x="64" y="464"/>
                                </a:lnTo>
                                <a:lnTo>
                                  <a:pt x="80" y="446"/>
                                </a:lnTo>
                                <a:lnTo>
                                  <a:pt x="72" y="408"/>
                                </a:lnTo>
                                <a:lnTo>
                                  <a:pt x="48" y="297"/>
                                </a:lnTo>
                                <a:lnTo>
                                  <a:pt x="40" y="204"/>
                                </a:lnTo>
                                <a:lnTo>
                                  <a:pt x="48" y="111"/>
                                </a:lnTo>
                                <a:lnTo>
                                  <a:pt x="64" y="37"/>
                                </a:lnTo>
                                <a:lnTo>
                                  <a:pt x="64" y="0"/>
                                </a:lnTo>
                                <a:lnTo>
                                  <a:pt x="56" y="0"/>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75" name="Freeform 74"/>
                        <wps:cNvSpPr>
                          <a:spLocks/>
                        </wps:cNvSpPr>
                        <wps:spPr bwMode="auto">
                          <a:xfrm>
                            <a:off x="10043" y="3297"/>
                            <a:ext cx="208" cy="204"/>
                          </a:xfrm>
                          <a:custGeom>
                            <a:avLst/>
                            <a:gdLst>
                              <a:gd name="T0" fmla="*/ 16 w 208"/>
                              <a:gd name="T1" fmla="*/ 130 h 204"/>
                              <a:gd name="T2" fmla="*/ 48 w 208"/>
                              <a:gd name="T3" fmla="*/ 186 h 204"/>
                              <a:gd name="T4" fmla="*/ 96 w 208"/>
                              <a:gd name="T5" fmla="*/ 204 h 204"/>
                              <a:gd name="T6" fmla="*/ 144 w 208"/>
                              <a:gd name="T7" fmla="*/ 204 h 204"/>
                              <a:gd name="T8" fmla="*/ 192 w 208"/>
                              <a:gd name="T9" fmla="*/ 167 h 204"/>
                              <a:gd name="T10" fmla="*/ 208 w 208"/>
                              <a:gd name="T11" fmla="*/ 149 h 204"/>
                              <a:gd name="T12" fmla="*/ 208 w 208"/>
                              <a:gd name="T13" fmla="*/ 130 h 204"/>
                              <a:gd name="T14" fmla="*/ 200 w 208"/>
                              <a:gd name="T15" fmla="*/ 130 h 204"/>
                              <a:gd name="T16" fmla="*/ 184 w 208"/>
                              <a:gd name="T17" fmla="*/ 130 h 204"/>
                              <a:gd name="T18" fmla="*/ 112 w 208"/>
                              <a:gd name="T19" fmla="*/ 112 h 204"/>
                              <a:gd name="T20" fmla="*/ 72 w 208"/>
                              <a:gd name="T21" fmla="*/ 74 h 204"/>
                              <a:gd name="T22" fmla="*/ 40 w 208"/>
                              <a:gd name="T23" fmla="*/ 19 h 204"/>
                              <a:gd name="T24" fmla="*/ 24 w 208"/>
                              <a:gd name="T25" fmla="*/ 0 h 204"/>
                              <a:gd name="T26" fmla="*/ 8 w 208"/>
                              <a:gd name="T27" fmla="*/ 37 h 204"/>
                              <a:gd name="T28" fmla="*/ 0 w 208"/>
                              <a:gd name="T29" fmla="*/ 74 h 204"/>
                              <a:gd name="T30" fmla="*/ 16 w 208"/>
                              <a:gd name="T31" fmla="*/ 13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16" y="130"/>
                                </a:moveTo>
                                <a:lnTo>
                                  <a:pt x="48" y="186"/>
                                </a:lnTo>
                                <a:lnTo>
                                  <a:pt x="96" y="204"/>
                                </a:lnTo>
                                <a:lnTo>
                                  <a:pt x="144" y="204"/>
                                </a:lnTo>
                                <a:lnTo>
                                  <a:pt x="192" y="167"/>
                                </a:lnTo>
                                <a:lnTo>
                                  <a:pt x="208" y="149"/>
                                </a:lnTo>
                                <a:lnTo>
                                  <a:pt x="208" y="130"/>
                                </a:lnTo>
                                <a:lnTo>
                                  <a:pt x="200" y="130"/>
                                </a:lnTo>
                                <a:lnTo>
                                  <a:pt x="184" y="130"/>
                                </a:lnTo>
                                <a:lnTo>
                                  <a:pt x="112" y="112"/>
                                </a:lnTo>
                                <a:lnTo>
                                  <a:pt x="72" y="74"/>
                                </a:lnTo>
                                <a:lnTo>
                                  <a:pt x="40" y="19"/>
                                </a:lnTo>
                                <a:lnTo>
                                  <a:pt x="24" y="0"/>
                                </a:lnTo>
                                <a:lnTo>
                                  <a:pt x="8" y="37"/>
                                </a:lnTo>
                                <a:lnTo>
                                  <a:pt x="0" y="74"/>
                                </a:lnTo>
                                <a:lnTo>
                                  <a:pt x="16" y="130"/>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76" name="Freeform 75"/>
                        <wps:cNvSpPr>
                          <a:spLocks/>
                        </wps:cNvSpPr>
                        <wps:spPr bwMode="auto">
                          <a:xfrm>
                            <a:off x="10259" y="2424"/>
                            <a:ext cx="167" cy="93"/>
                          </a:xfrm>
                          <a:custGeom>
                            <a:avLst/>
                            <a:gdLst>
                              <a:gd name="T0" fmla="*/ 8 w 167"/>
                              <a:gd name="T1" fmla="*/ 19 h 93"/>
                              <a:gd name="T2" fmla="*/ 40 w 167"/>
                              <a:gd name="T3" fmla="*/ 19 h 93"/>
                              <a:gd name="T4" fmla="*/ 71 w 167"/>
                              <a:gd name="T5" fmla="*/ 75 h 93"/>
                              <a:gd name="T6" fmla="*/ 87 w 167"/>
                              <a:gd name="T7" fmla="*/ 93 h 93"/>
                              <a:gd name="T8" fmla="*/ 103 w 167"/>
                              <a:gd name="T9" fmla="*/ 75 h 93"/>
                              <a:gd name="T10" fmla="*/ 159 w 167"/>
                              <a:gd name="T11" fmla="*/ 19 h 93"/>
                              <a:gd name="T12" fmla="*/ 167 w 167"/>
                              <a:gd name="T13" fmla="*/ 0 h 93"/>
                              <a:gd name="T14" fmla="*/ 151 w 167"/>
                              <a:gd name="T15" fmla="*/ 0 h 93"/>
                              <a:gd name="T16" fmla="*/ 103 w 167"/>
                              <a:gd name="T17" fmla="*/ 19 h 93"/>
                              <a:gd name="T18" fmla="*/ 87 w 167"/>
                              <a:gd name="T19" fmla="*/ 19 h 93"/>
                              <a:gd name="T20" fmla="*/ 56 w 167"/>
                              <a:gd name="T21" fmla="*/ 0 h 93"/>
                              <a:gd name="T22" fmla="*/ 16 w 167"/>
                              <a:gd name="T23" fmla="*/ 0 h 93"/>
                              <a:gd name="T24" fmla="*/ 0 w 167"/>
                              <a:gd name="T25" fmla="*/ 19 h 93"/>
                              <a:gd name="T26" fmla="*/ 0 w 167"/>
                              <a:gd name="T27" fmla="*/ 37 h 93"/>
                              <a:gd name="T28" fmla="*/ 8 w 167"/>
                              <a:gd name="T29" fmla="*/ 1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8" y="19"/>
                                </a:moveTo>
                                <a:lnTo>
                                  <a:pt x="40" y="19"/>
                                </a:lnTo>
                                <a:lnTo>
                                  <a:pt x="71" y="75"/>
                                </a:lnTo>
                                <a:lnTo>
                                  <a:pt x="87" y="93"/>
                                </a:lnTo>
                                <a:lnTo>
                                  <a:pt x="103" y="75"/>
                                </a:lnTo>
                                <a:lnTo>
                                  <a:pt x="159" y="19"/>
                                </a:lnTo>
                                <a:lnTo>
                                  <a:pt x="167" y="0"/>
                                </a:lnTo>
                                <a:lnTo>
                                  <a:pt x="151" y="0"/>
                                </a:lnTo>
                                <a:lnTo>
                                  <a:pt x="103" y="19"/>
                                </a:lnTo>
                                <a:lnTo>
                                  <a:pt x="87" y="19"/>
                                </a:lnTo>
                                <a:lnTo>
                                  <a:pt x="56" y="0"/>
                                </a:lnTo>
                                <a:lnTo>
                                  <a:pt x="16" y="0"/>
                                </a:lnTo>
                                <a:lnTo>
                                  <a:pt x="0" y="19"/>
                                </a:lnTo>
                                <a:lnTo>
                                  <a:pt x="0" y="37"/>
                                </a:lnTo>
                                <a:lnTo>
                                  <a:pt x="8" y="1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77" name="Freeform 76"/>
                        <wps:cNvSpPr>
                          <a:spLocks/>
                        </wps:cNvSpPr>
                        <wps:spPr bwMode="auto">
                          <a:xfrm>
                            <a:off x="10155" y="1811"/>
                            <a:ext cx="263" cy="613"/>
                          </a:xfrm>
                          <a:custGeom>
                            <a:avLst/>
                            <a:gdLst>
                              <a:gd name="T0" fmla="*/ 0 w 263"/>
                              <a:gd name="T1" fmla="*/ 595 h 613"/>
                              <a:gd name="T2" fmla="*/ 16 w 263"/>
                              <a:gd name="T3" fmla="*/ 576 h 613"/>
                              <a:gd name="T4" fmla="*/ 48 w 263"/>
                              <a:gd name="T5" fmla="*/ 502 h 613"/>
                              <a:gd name="T6" fmla="*/ 128 w 263"/>
                              <a:gd name="T7" fmla="*/ 316 h 613"/>
                              <a:gd name="T8" fmla="*/ 207 w 263"/>
                              <a:gd name="T9" fmla="*/ 112 h 613"/>
                              <a:gd name="T10" fmla="*/ 239 w 263"/>
                              <a:gd name="T11" fmla="*/ 38 h 613"/>
                              <a:gd name="T12" fmla="*/ 255 w 263"/>
                              <a:gd name="T13" fmla="*/ 0 h 613"/>
                              <a:gd name="T14" fmla="*/ 263 w 263"/>
                              <a:gd name="T15" fmla="*/ 19 h 613"/>
                              <a:gd name="T16" fmla="*/ 263 w 263"/>
                              <a:gd name="T17" fmla="*/ 75 h 613"/>
                              <a:gd name="T18" fmla="*/ 239 w 263"/>
                              <a:gd name="T19" fmla="*/ 223 h 613"/>
                              <a:gd name="T20" fmla="*/ 239 w 263"/>
                              <a:gd name="T21" fmla="*/ 298 h 613"/>
                              <a:gd name="T22" fmla="*/ 247 w 263"/>
                              <a:gd name="T23" fmla="*/ 372 h 613"/>
                              <a:gd name="T24" fmla="*/ 247 w 263"/>
                              <a:gd name="T25" fmla="*/ 390 h 613"/>
                              <a:gd name="T26" fmla="*/ 239 w 263"/>
                              <a:gd name="T27" fmla="*/ 390 h 613"/>
                              <a:gd name="T28" fmla="*/ 191 w 263"/>
                              <a:gd name="T29" fmla="*/ 390 h 613"/>
                              <a:gd name="T30" fmla="*/ 136 w 263"/>
                              <a:gd name="T31" fmla="*/ 446 h 613"/>
                              <a:gd name="T32" fmla="*/ 72 w 263"/>
                              <a:gd name="T33" fmla="*/ 520 h 613"/>
                              <a:gd name="T34" fmla="*/ 24 w 263"/>
                              <a:gd name="T35" fmla="*/ 595 h 613"/>
                              <a:gd name="T36" fmla="*/ 0 w 263"/>
                              <a:gd name="T37" fmla="*/ 613 h 613"/>
                              <a:gd name="T38" fmla="*/ 0 w 263"/>
                              <a:gd name="T39" fmla="*/ 595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3" h="613">
                                <a:moveTo>
                                  <a:pt x="0" y="595"/>
                                </a:moveTo>
                                <a:lnTo>
                                  <a:pt x="16" y="576"/>
                                </a:lnTo>
                                <a:lnTo>
                                  <a:pt x="48" y="502"/>
                                </a:lnTo>
                                <a:lnTo>
                                  <a:pt x="128" y="316"/>
                                </a:lnTo>
                                <a:lnTo>
                                  <a:pt x="207" y="112"/>
                                </a:lnTo>
                                <a:lnTo>
                                  <a:pt x="239" y="38"/>
                                </a:lnTo>
                                <a:lnTo>
                                  <a:pt x="255" y="0"/>
                                </a:lnTo>
                                <a:lnTo>
                                  <a:pt x="263" y="19"/>
                                </a:lnTo>
                                <a:lnTo>
                                  <a:pt x="263" y="75"/>
                                </a:lnTo>
                                <a:lnTo>
                                  <a:pt x="239" y="223"/>
                                </a:lnTo>
                                <a:lnTo>
                                  <a:pt x="239" y="298"/>
                                </a:lnTo>
                                <a:lnTo>
                                  <a:pt x="247" y="372"/>
                                </a:lnTo>
                                <a:lnTo>
                                  <a:pt x="247" y="390"/>
                                </a:lnTo>
                                <a:lnTo>
                                  <a:pt x="239" y="390"/>
                                </a:lnTo>
                                <a:lnTo>
                                  <a:pt x="191" y="390"/>
                                </a:lnTo>
                                <a:lnTo>
                                  <a:pt x="136" y="446"/>
                                </a:lnTo>
                                <a:lnTo>
                                  <a:pt x="72" y="520"/>
                                </a:lnTo>
                                <a:lnTo>
                                  <a:pt x="24" y="595"/>
                                </a:lnTo>
                                <a:lnTo>
                                  <a:pt x="0" y="613"/>
                                </a:lnTo>
                                <a:lnTo>
                                  <a:pt x="0" y="595"/>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78" name="Freeform 77"/>
                        <wps:cNvSpPr>
                          <a:spLocks/>
                        </wps:cNvSpPr>
                        <wps:spPr bwMode="auto">
                          <a:xfrm>
                            <a:off x="10131" y="1700"/>
                            <a:ext cx="48" cy="446"/>
                          </a:xfrm>
                          <a:custGeom>
                            <a:avLst/>
                            <a:gdLst>
                              <a:gd name="T0" fmla="*/ 16 w 48"/>
                              <a:gd name="T1" fmla="*/ 19 h 446"/>
                              <a:gd name="T2" fmla="*/ 0 w 48"/>
                              <a:gd name="T3" fmla="*/ 111 h 446"/>
                              <a:gd name="T4" fmla="*/ 0 w 48"/>
                              <a:gd name="T5" fmla="*/ 149 h 446"/>
                              <a:gd name="T6" fmla="*/ 8 w 48"/>
                              <a:gd name="T7" fmla="*/ 186 h 446"/>
                              <a:gd name="T8" fmla="*/ 16 w 48"/>
                              <a:gd name="T9" fmla="*/ 260 h 446"/>
                              <a:gd name="T10" fmla="*/ 16 w 48"/>
                              <a:gd name="T11" fmla="*/ 390 h 446"/>
                              <a:gd name="T12" fmla="*/ 8 w 48"/>
                              <a:gd name="T13" fmla="*/ 427 h 446"/>
                              <a:gd name="T14" fmla="*/ 16 w 48"/>
                              <a:gd name="T15" fmla="*/ 446 h 446"/>
                              <a:gd name="T16" fmla="*/ 16 w 48"/>
                              <a:gd name="T17" fmla="*/ 446 h 446"/>
                              <a:gd name="T18" fmla="*/ 24 w 48"/>
                              <a:gd name="T19" fmla="*/ 427 h 446"/>
                              <a:gd name="T20" fmla="*/ 40 w 48"/>
                              <a:gd name="T21" fmla="*/ 334 h 446"/>
                              <a:gd name="T22" fmla="*/ 48 w 48"/>
                              <a:gd name="T23" fmla="*/ 223 h 446"/>
                              <a:gd name="T24" fmla="*/ 40 w 48"/>
                              <a:gd name="T25" fmla="*/ 111 h 446"/>
                              <a:gd name="T26" fmla="*/ 24 w 48"/>
                              <a:gd name="T27" fmla="*/ 0 h 446"/>
                              <a:gd name="T28" fmla="*/ 24 w 48"/>
                              <a:gd name="T29" fmla="*/ 0 h 446"/>
                              <a:gd name="T30" fmla="*/ 16 w 48"/>
                              <a:gd name="T31" fmla="*/ 1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446">
                                <a:moveTo>
                                  <a:pt x="16" y="19"/>
                                </a:moveTo>
                                <a:lnTo>
                                  <a:pt x="0" y="111"/>
                                </a:lnTo>
                                <a:lnTo>
                                  <a:pt x="0" y="149"/>
                                </a:lnTo>
                                <a:lnTo>
                                  <a:pt x="8" y="186"/>
                                </a:lnTo>
                                <a:lnTo>
                                  <a:pt x="16" y="260"/>
                                </a:lnTo>
                                <a:lnTo>
                                  <a:pt x="16" y="390"/>
                                </a:lnTo>
                                <a:lnTo>
                                  <a:pt x="8" y="427"/>
                                </a:lnTo>
                                <a:lnTo>
                                  <a:pt x="16" y="446"/>
                                </a:lnTo>
                                <a:lnTo>
                                  <a:pt x="16" y="446"/>
                                </a:lnTo>
                                <a:lnTo>
                                  <a:pt x="24" y="427"/>
                                </a:lnTo>
                                <a:lnTo>
                                  <a:pt x="40" y="334"/>
                                </a:lnTo>
                                <a:lnTo>
                                  <a:pt x="48" y="223"/>
                                </a:lnTo>
                                <a:lnTo>
                                  <a:pt x="40" y="111"/>
                                </a:lnTo>
                                <a:lnTo>
                                  <a:pt x="24" y="0"/>
                                </a:lnTo>
                                <a:lnTo>
                                  <a:pt x="24" y="0"/>
                                </a:lnTo>
                                <a:lnTo>
                                  <a:pt x="16" y="1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79" name="Freeform 78"/>
                        <wps:cNvSpPr>
                          <a:spLocks/>
                        </wps:cNvSpPr>
                        <wps:spPr bwMode="auto">
                          <a:xfrm>
                            <a:off x="9788" y="2536"/>
                            <a:ext cx="223" cy="204"/>
                          </a:xfrm>
                          <a:custGeom>
                            <a:avLst/>
                            <a:gdLst>
                              <a:gd name="T0" fmla="*/ 223 w 223"/>
                              <a:gd name="T1" fmla="*/ 18 h 204"/>
                              <a:gd name="T2" fmla="*/ 175 w 223"/>
                              <a:gd name="T3" fmla="*/ 111 h 204"/>
                              <a:gd name="T4" fmla="*/ 119 w 223"/>
                              <a:gd name="T5" fmla="*/ 185 h 204"/>
                              <a:gd name="T6" fmla="*/ 56 w 223"/>
                              <a:gd name="T7" fmla="*/ 204 h 204"/>
                              <a:gd name="T8" fmla="*/ 32 w 223"/>
                              <a:gd name="T9" fmla="*/ 185 h 204"/>
                              <a:gd name="T10" fmla="*/ 8 w 223"/>
                              <a:gd name="T11" fmla="*/ 148 h 204"/>
                              <a:gd name="T12" fmla="*/ 0 w 223"/>
                              <a:gd name="T13" fmla="*/ 111 h 204"/>
                              <a:gd name="T14" fmla="*/ 0 w 223"/>
                              <a:gd name="T15" fmla="*/ 74 h 204"/>
                              <a:gd name="T16" fmla="*/ 8 w 223"/>
                              <a:gd name="T17" fmla="*/ 74 h 204"/>
                              <a:gd name="T18" fmla="*/ 24 w 223"/>
                              <a:gd name="T19" fmla="*/ 74 h 204"/>
                              <a:gd name="T20" fmla="*/ 63 w 223"/>
                              <a:gd name="T21" fmla="*/ 111 h 204"/>
                              <a:gd name="T22" fmla="*/ 119 w 223"/>
                              <a:gd name="T23" fmla="*/ 111 h 204"/>
                              <a:gd name="T24" fmla="*/ 175 w 223"/>
                              <a:gd name="T25" fmla="*/ 74 h 204"/>
                              <a:gd name="T26" fmla="*/ 215 w 223"/>
                              <a:gd name="T27" fmla="*/ 18 h 204"/>
                              <a:gd name="T28" fmla="*/ 223 w 223"/>
                              <a:gd name="T29" fmla="*/ 0 h 204"/>
                              <a:gd name="T30" fmla="*/ 223 w 223"/>
                              <a:gd name="T31" fmla="*/ 1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3" h="204">
                                <a:moveTo>
                                  <a:pt x="223" y="18"/>
                                </a:moveTo>
                                <a:lnTo>
                                  <a:pt x="175" y="111"/>
                                </a:lnTo>
                                <a:lnTo>
                                  <a:pt x="119" y="185"/>
                                </a:lnTo>
                                <a:lnTo>
                                  <a:pt x="56" y="204"/>
                                </a:lnTo>
                                <a:lnTo>
                                  <a:pt x="32" y="185"/>
                                </a:lnTo>
                                <a:lnTo>
                                  <a:pt x="8" y="148"/>
                                </a:lnTo>
                                <a:lnTo>
                                  <a:pt x="0" y="111"/>
                                </a:lnTo>
                                <a:lnTo>
                                  <a:pt x="0" y="74"/>
                                </a:lnTo>
                                <a:lnTo>
                                  <a:pt x="8" y="74"/>
                                </a:lnTo>
                                <a:lnTo>
                                  <a:pt x="24" y="74"/>
                                </a:lnTo>
                                <a:lnTo>
                                  <a:pt x="63" y="111"/>
                                </a:lnTo>
                                <a:lnTo>
                                  <a:pt x="119" y="111"/>
                                </a:lnTo>
                                <a:lnTo>
                                  <a:pt x="175" y="74"/>
                                </a:lnTo>
                                <a:lnTo>
                                  <a:pt x="215" y="18"/>
                                </a:lnTo>
                                <a:lnTo>
                                  <a:pt x="223" y="0"/>
                                </a:lnTo>
                                <a:lnTo>
                                  <a:pt x="223" y="18"/>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0" name="Freeform 79"/>
                        <wps:cNvSpPr>
                          <a:spLocks/>
                        </wps:cNvSpPr>
                        <wps:spPr bwMode="auto">
                          <a:xfrm>
                            <a:off x="9724" y="2016"/>
                            <a:ext cx="80" cy="427"/>
                          </a:xfrm>
                          <a:custGeom>
                            <a:avLst/>
                            <a:gdLst>
                              <a:gd name="T0" fmla="*/ 80 w 80"/>
                              <a:gd name="T1" fmla="*/ 427 h 427"/>
                              <a:gd name="T2" fmla="*/ 56 w 80"/>
                              <a:gd name="T3" fmla="*/ 427 h 427"/>
                              <a:gd name="T4" fmla="*/ 32 w 80"/>
                              <a:gd name="T5" fmla="*/ 390 h 427"/>
                              <a:gd name="T6" fmla="*/ 8 w 80"/>
                              <a:gd name="T7" fmla="*/ 315 h 427"/>
                              <a:gd name="T8" fmla="*/ 0 w 80"/>
                              <a:gd name="T9" fmla="*/ 241 h 427"/>
                              <a:gd name="T10" fmla="*/ 8 w 80"/>
                              <a:gd name="T11" fmla="*/ 148 h 427"/>
                              <a:gd name="T12" fmla="*/ 48 w 80"/>
                              <a:gd name="T13" fmla="*/ 37 h 427"/>
                              <a:gd name="T14" fmla="*/ 56 w 80"/>
                              <a:gd name="T15" fmla="*/ 0 h 427"/>
                              <a:gd name="T16" fmla="*/ 64 w 80"/>
                              <a:gd name="T17" fmla="*/ 0 h 427"/>
                              <a:gd name="T18" fmla="*/ 72 w 80"/>
                              <a:gd name="T19" fmla="*/ 18 h 427"/>
                              <a:gd name="T20" fmla="*/ 64 w 80"/>
                              <a:gd name="T21" fmla="*/ 74 h 427"/>
                              <a:gd name="T22" fmla="*/ 56 w 80"/>
                              <a:gd name="T23" fmla="*/ 130 h 427"/>
                              <a:gd name="T24" fmla="*/ 56 w 80"/>
                              <a:gd name="T25" fmla="*/ 185 h 427"/>
                              <a:gd name="T26" fmla="*/ 64 w 80"/>
                              <a:gd name="T27" fmla="*/ 297 h 427"/>
                              <a:gd name="T28" fmla="*/ 80 w 80"/>
                              <a:gd name="T29" fmla="*/ 371 h 427"/>
                              <a:gd name="T30" fmla="*/ 80 w 80"/>
                              <a:gd name="T31" fmla="*/ 42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0" y="427"/>
                                </a:moveTo>
                                <a:lnTo>
                                  <a:pt x="56" y="427"/>
                                </a:lnTo>
                                <a:lnTo>
                                  <a:pt x="32" y="390"/>
                                </a:lnTo>
                                <a:lnTo>
                                  <a:pt x="8" y="315"/>
                                </a:lnTo>
                                <a:lnTo>
                                  <a:pt x="0" y="241"/>
                                </a:lnTo>
                                <a:lnTo>
                                  <a:pt x="8" y="148"/>
                                </a:lnTo>
                                <a:lnTo>
                                  <a:pt x="48" y="37"/>
                                </a:lnTo>
                                <a:lnTo>
                                  <a:pt x="56" y="0"/>
                                </a:lnTo>
                                <a:lnTo>
                                  <a:pt x="64" y="0"/>
                                </a:lnTo>
                                <a:lnTo>
                                  <a:pt x="72" y="18"/>
                                </a:lnTo>
                                <a:lnTo>
                                  <a:pt x="64" y="74"/>
                                </a:lnTo>
                                <a:lnTo>
                                  <a:pt x="56" y="130"/>
                                </a:lnTo>
                                <a:lnTo>
                                  <a:pt x="56" y="185"/>
                                </a:lnTo>
                                <a:lnTo>
                                  <a:pt x="64" y="297"/>
                                </a:lnTo>
                                <a:lnTo>
                                  <a:pt x="80" y="371"/>
                                </a:lnTo>
                                <a:lnTo>
                                  <a:pt x="80" y="427"/>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1" name="Freeform 80"/>
                        <wps:cNvSpPr>
                          <a:spLocks/>
                        </wps:cNvSpPr>
                        <wps:spPr bwMode="auto">
                          <a:xfrm>
                            <a:off x="2443" y="2777"/>
                            <a:ext cx="271" cy="650"/>
                          </a:xfrm>
                          <a:custGeom>
                            <a:avLst/>
                            <a:gdLst>
                              <a:gd name="T0" fmla="*/ 120 w 271"/>
                              <a:gd name="T1" fmla="*/ 576 h 650"/>
                              <a:gd name="T2" fmla="*/ 80 w 271"/>
                              <a:gd name="T3" fmla="*/ 613 h 650"/>
                              <a:gd name="T4" fmla="*/ 48 w 271"/>
                              <a:gd name="T5" fmla="*/ 613 h 650"/>
                              <a:gd name="T6" fmla="*/ 48 w 271"/>
                              <a:gd name="T7" fmla="*/ 539 h 650"/>
                              <a:gd name="T8" fmla="*/ 64 w 271"/>
                              <a:gd name="T9" fmla="*/ 427 h 650"/>
                              <a:gd name="T10" fmla="*/ 56 w 271"/>
                              <a:gd name="T11" fmla="*/ 260 h 650"/>
                              <a:gd name="T12" fmla="*/ 40 w 271"/>
                              <a:gd name="T13" fmla="*/ 167 h 650"/>
                              <a:gd name="T14" fmla="*/ 8 w 271"/>
                              <a:gd name="T15" fmla="*/ 37 h 650"/>
                              <a:gd name="T16" fmla="*/ 0 w 271"/>
                              <a:gd name="T17" fmla="*/ 19 h 650"/>
                              <a:gd name="T18" fmla="*/ 8 w 271"/>
                              <a:gd name="T19" fmla="*/ 0 h 650"/>
                              <a:gd name="T20" fmla="*/ 24 w 271"/>
                              <a:gd name="T21" fmla="*/ 37 h 650"/>
                              <a:gd name="T22" fmla="*/ 56 w 271"/>
                              <a:gd name="T23" fmla="*/ 112 h 650"/>
                              <a:gd name="T24" fmla="*/ 144 w 271"/>
                              <a:gd name="T25" fmla="*/ 316 h 650"/>
                              <a:gd name="T26" fmla="*/ 231 w 271"/>
                              <a:gd name="T27" fmla="*/ 520 h 650"/>
                              <a:gd name="T28" fmla="*/ 255 w 271"/>
                              <a:gd name="T29" fmla="*/ 576 h 650"/>
                              <a:gd name="T30" fmla="*/ 271 w 271"/>
                              <a:gd name="T31" fmla="*/ 613 h 650"/>
                              <a:gd name="T32" fmla="*/ 271 w 271"/>
                              <a:gd name="T33" fmla="*/ 650 h 650"/>
                              <a:gd name="T34" fmla="*/ 263 w 271"/>
                              <a:gd name="T35" fmla="*/ 650 h 650"/>
                              <a:gd name="T36" fmla="*/ 223 w 271"/>
                              <a:gd name="T37" fmla="*/ 632 h 650"/>
                              <a:gd name="T38" fmla="*/ 183 w 271"/>
                              <a:gd name="T39" fmla="*/ 613 h 650"/>
                              <a:gd name="T40" fmla="*/ 144 w 271"/>
                              <a:gd name="T41" fmla="*/ 576 h 650"/>
                              <a:gd name="T42" fmla="*/ 136 w 271"/>
                              <a:gd name="T43" fmla="*/ 576 h 650"/>
                              <a:gd name="T44" fmla="*/ 120 w 271"/>
                              <a:gd name="T45" fmla="*/ 576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50">
                                <a:moveTo>
                                  <a:pt x="120" y="576"/>
                                </a:moveTo>
                                <a:lnTo>
                                  <a:pt x="80" y="613"/>
                                </a:lnTo>
                                <a:lnTo>
                                  <a:pt x="48" y="613"/>
                                </a:lnTo>
                                <a:lnTo>
                                  <a:pt x="48" y="539"/>
                                </a:lnTo>
                                <a:lnTo>
                                  <a:pt x="64" y="427"/>
                                </a:lnTo>
                                <a:lnTo>
                                  <a:pt x="56" y="260"/>
                                </a:lnTo>
                                <a:lnTo>
                                  <a:pt x="40" y="167"/>
                                </a:lnTo>
                                <a:lnTo>
                                  <a:pt x="8" y="37"/>
                                </a:lnTo>
                                <a:lnTo>
                                  <a:pt x="0" y="19"/>
                                </a:lnTo>
                                <a:lnTo>
                                  <a:pt x="8" y="0"/>
                                </a:lnTo>
                                <a:lnTo>
                                  <a:pt x="24" y="37"/>
                                </a:lnTo>
                                <a:lnTo>
                                  <a:pt x="56" y="112"/>
                                </a:lnTo>
                                <a:lnTo>
                                  <a:pt x="144" y="316"/>
                                </a:lnTo>
                                <a:lnTo>
                                  <a:pt x="231" y="520"/>
                                </a:lnTo>
                                <a:lnTo>
                                  <a:pt x="255" y="576"/>
                                </a:lnTo>
                                <a:lnTo>
                                  <a:pt x="271" y="613"/>
                                </a:lnTo>
                                <a:lnTo>
                                  <a:pt x="271" y="650"/>
                                </a:lnTo>
                                <a:lnTo>
                                  <a:pt x="263" y="650"/>
                                </a:lnTo>
                                <a:lnTo>
                                  <a:pt x="223" y="632"/>
                                </a:lnTo>
                                <a:lnTo>
                                  <a:pt x="183" y="613"/>
                                </a:lnTo>
                                <a:lnTo>
                                  <a:pt x="144" y="576"/>
                                </a:lnTo>
                                <a:lnTo>
                                  <a:pt x="136" y="576"/>
                                </a:lnTo>
                                <a:lnTo>
                                  <a:pt x="120" y="576"/>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2" name="Freeform 81"/>
                        <wps:cNvSpPr>
                          <a:spLocks/>
                        </wps:cNvSpPr>
                        <wps:spPr bwMode="auto">
                          <a:xfrm>
                            <a:off x="2323" y="2703"/>
                            <a:ext cx="72" cy="501"/>
                          </a:xfrm>
                          <a:custGeom>
                            <a:avLst/>
                            <a:gdLst>
                              <a:gd name="T0" fmla="*/ 16 w 72"/>
                              <a:gd name="T1" fmla="*/ 0 h 501"/>
                              <a:gd name="T2" fmla="*/ 56 w 72"/>
                              <a:gd name="T3" fmla="*/ 130 h 501"/>
                              <a:gd name="T4" fmla="*/ 72 w 72"/>
                              <a:gd name="T5" fmla="*/ 278 h 501"/>
                              <a:gd name="T6" fmla="*/ 72 w 72"/>
                              <a:gd name="T7" fmla="*/ 390 h 501"/>
                              <a:gd name="T8" fmla="*/ 48 w 72"/>
                              <a:gd name="T9" fmla="*/ 483 h 501"/>
                              <a:gd name="T10" fmla="*/ 32 w 72"/>
                              <a:gd name="T11" fmla="*/ 501 h 501"/>
                              <a:gd name="T12" fmla="*/ 8 w 72"/>
                              <a:gd name="T13" fmla="*/ 464 h 501"/>
                              <a:gd name="T14" fmla="*/ 0 w 72"/>
                              <a:gd name="T15" fmla="*/ 446 h 501"/>
                              <a:gd name="T16" fmla="*/ 0 w 72"/>
                              <a:gd name="T17" fmla="*/ 408 h 501"/>
                              <a:gd name="T18" fmla="*/ 24 w 72"/>
                              <a:gd name="T19" fmla="*/ 297 h 501"/>
                              <a:gd name="T20" fmla="*/ 40 w 72"/>
                              <a:gd name="T21" fmla="*/ 204 h 501"/>
                              <a:gd name="T22" fmla="*/ 32 w 72"/>
                              <a:gd name="T23" fmla="*/ 111 h 501"/>
                              <a:gd name="T24" fmla="*/ 8 w 72"/>
                              <a:gd name="T25" fmla="*/ 37 h 501"/>
                              <a:gd name="T26" fmla="*/ 8 w 72"/>
                              <a:gd name="T27" fmla="*/ 0 h 501"/>
                              <a:gd name="T28" fmla="*/ 16 w 72"/>
                              <a:gd name="T29"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 h="501">
                                <a:moveTo>
                                  <a:pt x="16" y="0"/>
                                </a:moveTo>
                                <a:lnTo>
                                  <a:pt x="56" y="130"/>
                                </a:lnTo>
                                <a:lnTo>
                                  <a:pt x="72" y="278"/>
                                </a:lnTo>
                                <a:lnTo>
                                  <a:pt x="72" y="390"/>
                                </a:lnTo>
                                <a:lnTo>
                                  <a:pt x="48" y="483"/>
                                </a:lnTo>
                                <a:lnTo>
                                  <a:pt x="32" y="501"/>
                                </a:lnTo>
                                <a:lnTo>
                                  <a:pt x="8" y="464"/>
                                </a:lnTo>
                                <a:lnTo>
                                  <a:pt x="0" y="446"/>
                                </a:lnTo>
                                <a:lnTo>
                                  <a:pt x="0" y="408"/>
                                </a:lnTo>
                                <a:lnTo>
                                  <a:pt x="24" y="297"/>
                                </a:lnTo>
                                <a:lnTo>
                                  <a:pt x="40" y="204"/>
                                </a:lnTo>
                                <a:lnTo>
                                  <a:pt x="32" y="111"/>
                                </a:lnTo>
                                <a:lnTo>
                                  <a:pt x="8" y="37"/>
                                </a:lnTo>
                                <a:lnTo>
                                  <a:pt x="8" y="0"/>
                                </a:lnTo>
                                <a:lnTo>
                                  <a:pt x="16" y="0"/>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3" name="Freeform 82"/>
                        <wps:cNvSpPr>
                          <a:spLocks/>
                        </wps:cNvSpPr>
                        <wps:spPr bwMode="auto">
                          <a:xfrm>
                            <a:off x="2195" y="3297"/>
                            <a:ext cx="208" cy="204"/>
                          </a:xfrm>
                          <a:custGeom>
                            <a:avLst/>
                            <a:gdLst>
                              <a:gd name="T0" fmla="*/ 200 w 208"/>
                              <a:gd name="T1" fmla="*/ 130 h 204"/>
                              <a:gd name="T2" fmla="*/ 160 w 208"/>
                              <a:gd name="T3" fmla="*/ 186 h 204"/>
                              <a:gd name="T4" fmla="*/ 112 w 208"/>
                              <a:gd name="T5" fmla="*/ 204 h 204"/>
                              <a:gd name="T6" fmla="*/ 64 w 208"/>
                              <a:gd name="T7" fmla="*/ 204 h 204"/>
                              <a:gd name="T8" fmla="*/ 16 w 208"/>
                              <a:gd name="T9" fmla="*/ 167 h 204"/>
                              <a:gd name="T10" fmla="*/ 0 w 208"/>
                              <a:gd name="T11" fmla="*/ 149 h 204"/>
                              <a:gd name="T12" fmla="*/ 0 w 208"/>
                              <a:gd name="T13" fmla="*/ 130 h 204"/>
                              <a:gd name="T14" fmla="*/ 8 w 208"/>
                              <a:gd name="T15" fmla="*/ 130 h 204"/>
                              <a:gd name="T16" fmla="*/ 32 w 208"/>
                              <a:gd name="T17" fmla="*/ 130 h 204"/>
                              <a:gd name="T18" fmla="*/ 104 w 208"/>
                              <a:gd name="T19" fmla="*/ 112 h 204"/>
                              <a:gd name="T20" fmla="*/ 136 w 208"/>
                              <a:gd name="T21" fmla="*/ 74 h 204"/>
                              <a:gd name="T22" fmla="*/ 168 w 208"/>
                              <a:gd name="T23" fmla="*/ 19 h 204"/>
                              <a:gd name="T24" fmla="*/ 184 w 208"/>
                              <a:gd name="T25" fmla="*/ 0 h 204"/>
                              <a:gd name="T26" fmla="*/ 200 w 208"/>
                              <a:gd name="T27" fmla="*/ 37 h 204"/>
                              <a:gd name="T28" fmla="*/ 208 w 208"/>
                              <a:gd name="T29" fmla="*/ 74 h 204"/>
                              <a:gd name="T30" fmla="*/ 200 w 208"/>
                              <a:gd name="T31" fmla="*/ 13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200" y="130"/>
                                </a:moveTo>
                                <a:lnTo>
                                  <a:pt x="160" y="186"/>
                                </a:lnTo>
                                <a:lnTo>
                                  <a:pt x="112" y="204"/>
                                </a:lnTo>
                                <a:lnTo>
                                  <a:pt x="64" y="204"/>
                                </a:lnTo>
                                <a:lnTo>
                                  <a:pt x="16" y="167"/>
                                </a:lnTo>
                                <a:lnTo>
                                  <a:pt x="0" y="149"/>
                                </a:lnTo>
                                <a:lnTo>
                                  <a:pt x="0" y="130"/>
                                </a:lnTo>
                                <a:lnTo>
                                  <a:pt x="8" y="130"/>
                                </a:lnTo>
                                <a:lnTo>
                                  <a:pt x="32" y="130"/>
                                </a:lnTo>
                                <a:lnTo>
                                  <a:pt x="104" y="112"/>
                                </a:lnTo>
                                <a:lnTo>
                                  <a:pt x="136" y="74"/>
                                </a:lnTo>
                                <a:lnTo>
                                  <a:pt x="168" y="19"/>
                                </a:lnTo>
                                <a:lnTo>
                                  <a:pt x="184" y="0"/>
                                </a:lnTo>
                                <a:lnTo>
                                  <a:pt x="200" y="37"/>
                                </a:lnTo>
                                <a:lnTo>
                                  <a:pt x="208" y="74"/>
                                </a:lnTo>
                                <a:lnTo>
                                  <a:pt x="200" y="130"/>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4" name="Freeform 83"/>
                        <wps:cNvSpPr>
                          <a:spLocks/>
                        </wps:cNvSpPr>
                        <wps:spPr bwMode="auto">
                          <a:xfrm>
                            <a:off x="2028" y="2424"/>
                            <a:ext cx="167" cy="93"/>
                          </a:xfrm>
                          <a:custGeom>
                            <a:avLst/>
                            <a:gdLst>
                              <a:gd name="T0" fmla="*/ 151 w 167"/>
                              <a:gd name="T1" fmla="*/ 19 h 93"/>
                              <a:gd name="T2" fmla="*/ 119 w 167"/>
                              <a:gd name="T3" fmla="*/ 19 h 93"/>
                              <a:gd name="T4" fmla="*/ 88 w 167"/>
                              <a:gd name="T5" fmla="*/ 75 h 93"/>
                              <a:gd name="T6" fmla="*/ 72 w 167"/>
                              <a:gd name="T7" fmla="*/ 93 h 93"/>
                              <a:gd name="T8" fmla="*/ 56 w 167"/>
                              <a:gd name="T9" fmla="*/ 75 h 93"/>
                              <a:gd name="T10" fmla="*/ 0 w 167"/>
                              <a:gd name="T11" fmla="*/ 19 h 93"/>
                              <a:gd name="T12" fmla="*/ 0 w 167"/>
                              <a:gd name="T13" fmla="*/ 0 h 93"/>
                              <a:gd name="T14" fmla="*/ 8 w 167"/>
                              <a:gd name="T15" fmla="*/ 0 h 93"/>
                              <a:gd name="T16" fmla="*/ 64 w 167"/>
                              <a:gd name="T17" fmla="*/ 19 h 93"/>
                              <a:gd name="T18" fmla="*/ 80 w 167"/>
                              <a:gd name="T19" fmla="*/ 19 h 93"/>
                              <a:gd name="T20" fmla="*/ 111 w 167"/>
                              <a:gd name="T21" fmla="*/ 0 h 93"/>
                              <a:gd name="T22" fmla="*/ 151 w 167"/>
                              <a:gd name="T23" fmla="*/ 0 h 93"/>
                              <a:gd name="T24" fmla="*/ 159 w 167"/>
                              <a:gd name="T25" fmla="*/ 19 h 93"/>
                              <a:gd name="T26" fmla="*/ 167 w 167"/>
                              <a:gd name="T27" fmla="*/ 37 h 93"/>
                              <a:gd name="T28" fmla="*/ 151 w 167"/>
                              <a:gd name="T29" fmla="*/ 1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151" y="19"/>
                                </a:moveTo>
                                <a:lnTo>
                                  <a:pt x="119" y="19"/>
                                </a:lnTo>
                                <a:lnTo>
                                  <a:pt x="88" y="75"/>
                                </a:lnTo>
                                <a:lnTo>
                                  <a:pt x="72" y="93"/>
                                </a:lnTo>
                                <a:lnTo>
                                  <a:pt x="56" y="75"/>
                                </a:lnTo>
                                <a:lnTo>
                                  <a:pt x="0" y="19"/>
                                </a:lnTo>
                                <a:lnTo>
                                  <a:pt x="0" y="0"/>
                                </a:lnTo>
                                <a:lnTo>
                                  <a:pt x="8" y="0"/>
                                </a:lnTo>
                                <a:lnTo>
                                  <a:pt x="64" y="19"/>
                                </a:lnTo>
                                <a:lnTo>
                                  <a:pt x="80" y="19"/>
                                </a:lnTo>
                                <a:lnTo>
                                  <a:pt x="111" y="0"/>
                                </a:lnTo>
                                <a:lnTo>
                                  <a:pt x="151" y="0"/>
                                </a:lnTo>
                                <a:lnTo>
                                  <a:pt x="159" y="19"/>
                                </a:lnTo>
                                <a:lnTo>
                                  <a:pt x="167" y="37"/>
                                </a:lnTo>
                                <a:lnTo>
                                  <a:pt x="151" y="1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5" name="Freeform 84"/>
                        <wps:cNvSpPr>
                          <a:spLocks/>
                        </wps:cNvSpPr>
                        <wps:spPr bwMode="auto">
                          <a:xfrm>
                            <a:off x="2036" y="1811"/>
                            <a:ext cx="255" cy="613"/>
                          </a:xfrm>
                          <a:custGeom>
                            <a:avLst/>
                            <a:gdLst>
                              <a:gd name="T0" fmla="*/ 255 w 255"/>
                              <a:gd name="T1" fmla="*/ 595 h 613"/>
                              <a:gd name="T2" fmla="*/ 247 w 255"/>
                              <a:gd name="T3" fmla="*/ 576 h 613"/>
                              <a:gd name="T4" fmla="*/ 215 w 255"/>
                              <a:gd name="T5" fmla="*/ 502 h 613"/>
                              <a:gd name="T6" fmla="*/ 135 w 255"/>
                              <a:gd name="T7" fmla="*/ 316 h 613"/>
                              <a:gd name="T8" fmla="*/ 48 w 255"/>
                              <a:gd name="T9" fmla="*/ 112 h 613"/>
                              <a:gd name="T10" fmla="*/ 16 w 255"/>
                              <a:gd name="T11" fmla="*/ 38 h 613"/>
                              <a:gd name="T12" fmla="*/ 0 w 255"/>
                              <a:gd name="T13" fmla="*/ 0 h 613"/>
                              <a:gd name="T14" fmla="*/ 0 w 255"/>
                              <a:gd name="T15" fmla="*/ 19 h 613"/>
                              <a:gd name="T16" fmla="*/ 0 w 255"/>
                              <a:gd name="T17" fmla="*/ 75 h 613"/>
                              <a:gd name="T18" fmla="*/ 16 w 255"/>
                              <a:gd name="T19" fmla="*/ 223 h 613"/>
                              <a:gd name="T20" fmla="*/ 16 w 255"/>
                              <a:gd name="T21" fmla="*/ 298 h 613"/>
                              <a:gd name="T22" fmla="*/ 8 w 255"/>
                              <a:gd name="T23" fmla="*/ 372 h 613"/>
                              <a:gd name="T24" fmla="*/ 8 w 255"/>
                              <a:gd name="T25" fmla="*/ 390 h 613"/>
                              <a:gd name="T26" fmla="*/ 16 w 255"/>
                              <a:gd name="T27" fmla="*/ 390 h 613"/>
                              <a:gd name="T28" fmla="*/ 64 w 255"/>
                              <a:gd name="T29" fmla="*/ 390 h 613"/>
                              <a:gd name="T30" fmla="*/ 127 w 255"/>
                              <a:gd name="T31" fmla="*/ 446 h 613"/>
                              <a:gd name="T32" fmla="*/ 191 w 255"/>
                              <a:gd name="T33" fmla="*/ 520 h 613"/>
                              <a:gd name="T34" fmla="*/ 231 w 255"/>
                              <a:gd name="T35" fmla="*/ 595 h 613"/>
                              <a:gd name="T36" fmla="*/ 255 w 255"/>
                              <a:gd name="T37" fmla="*/ 613 h 613"/>
                              <a:gd name="T38" fmla="*/ 255 w 255"/>
                              <a:gd name="T39" fmla="*/ 595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5" h="613">
                                <a:moveTo>
                                  <a:pt x="255" y="595"/>
                                </a:moveTo>
                                <a:lnTo>
                                  <a:pt x="247" y="576"/>
                                </a:lnTo>
                                <a:lnTo>
                                  <a:pt x="215" y="502"/>
                                </a:lnTo>
                                <a:lnTo>
                                  <a:pt x="135" y="316"/>
                                </a:lnTo>
                                <a:lnTo>
                                  <a:pt x="48" y="112"/>
                                </a:lnTo>
                                <a:lnTo>
                                  <a:pt x="16" y="38"/>
                                </a:lnTo>
                                <a:lnTo>
                                  <a:pt x="0" y="0"/>
                                </a:lnTo>
                                <a:lnTo>
                                  <a:pt x="0" y="19"/>
                                </a:lnTo>
                                <a:lnTo>
                                  <a:pt x="0" y="75"/>
                                </a:lnTo>
                                <a:lnTo>
                                  <a:pt x="16" y="223"/>
                                </a:lnTo>
                                <a:lnTo>
                                  <a:pt x="16" y="298"/>
                                </a:lnTo>
                                <a:lnTo>
                                  <a:pt x="8" y="372"/>
                                </a:lnTo>
                                <a:lnTo>
                                  <a:pt x="8" y="390"/>
                                </a:lnTo>
                                <a:lnTo>
                                  <a:pt x="16" y="390"/>
                                </a:lnTo>
                                <a:lnTo>
                                  <a:pt x="64" y="390"/>
                                </a:lnTo>
                                <a:lnTo>
                                  <a:pt x="127" y="446"/>
                                </a:lnTo>
                                <a:lnTo>
                                  <a:pt x="191" y="520"/>
                                </a:lnTo>
                                <a:lnTo>
                                  <a:pt x="231" y="595"/>
                                </a:lnTo>
                                <a:lnTo>
                                  <a:pt x="255" y="613"/>
                                </a:lnTo>
                                <a:lnTo>
                                  <a:pt x="255" y="595"/>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6" name="Freeform 85"/>
                        <wps:cNvSpPr>
                          <a:spLocks/>
                        </wps:cNvSpPr>
                        <wps:spPr bwMode="auto">
                          <a:xfrm>
                            <a:off x="2275" y="1700"/>
                            <a:ext cx="40" cy="446"/>
                          </a:xfrm>
                          <a:custGeom>
                            <a:avLst/>
                            <a:gdLst>
                              <a:gd name="T0" fmla="*/ 24 w 40"/>
                              <a:gd name="T1" fmla="*/ 19 h 446"/>
                              <a:gd name="T2" fmla="*/ 40 w 40"/>
                              <a:gd name="T3" fmla="*/ 111 h 446"/>
                              <a:gd name="T4" fmla="*/ 40 w 40"/>
                              <a:gd name="T5" fmla="*/ 149 h 446"/>
                              <a:gd name="T6" fmla="*/ 32 w 40"/>
                              <a:gd name="T7" fmla="*/ 186 h 446"/>
                              <a:gd name="T8" fmla="*/ 24 w 40"/>
                              <a:gd name="T9" fmla="*/ 260 h 446"/>
                              <a:gd name="T10" fmla="*/ 32 w 40"/>
                              <a:gd name="T11" fmla="*/ 390 h 446"/>
                              <a:gd name="T12" fmla="*/ 32 w 40"/>
                              <a:gd name="T13" fmla="*/ 427 h 446"/>
                              <a:gd name="T14" fmla="*/ 32 w 40"/>
                              <a:gd name="T15" fmla="*/ 446 h 446"/>
                              <a:gd name="T16" fmla="*/ 24 w 40"/>
                              <a:gd name="T17" fmla="*/ 446 h 446"/>
                              <a:gd name="T18" fmla="*/ 16 w 40"/>
                              <a:gd name="T19" fmla="*/ 427 h 446"/>
                              <a:gd name="T20" fmla="*/ 0 w 40"/>
                              <a:gd name="T21" fmla="*/ 334 h 446"/>
                              <a:gd name="T22" fmla="*/ 0 w 40"/>
                              <a:gd name="T23" fmla="*/ 223 h 446"/>
                              <a:gd name="T24" fmla="*/ 0 w 40"/>
                              <a:gd name="T25" fmla="*/ 111 h 446"/>
                              <a:gd name="T26" fmla="*/ 16 w 40"/>
                              <a:gd name="T27" fmla="*/ 0 h 446"/>
                              <a:gd name="T28" fmla="*/ 24 w 40"/>
                              <a:gd name="T29" fmla="*/ 0 h 446"/>
                              <a:gd name="T30" fmla="*/ 24 w 40"/>
                              <a:gd name="T31" fmla="*/ 1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 h="446">
                                <a:moveTo>
                                  <a:pt x="24" y="19"/>
                                </a:moveTo>
                                <a:lnTo>
                                  <a:pt x="40" y="111"/>
                                </a:lnTo>
                                <a:lnTo>
                                  <a:pt x="40" y="149"/>
                                </a:lnTo>
                                <a:lnTo>
                                  <a:pt x="32" y="186"/>
                                </a:lnTo>
                                <a:lnTo>
                                  <a:pt x="24" y="260"/>
                                </a:lnTo>
                                <a:lnTo>
                                  <a:pt x="32" y="390"/>
                                </a:lnTo>
                                <a:lnTo>
                                  <a:pt x="32" y="427"/>
                                </a:lnTo>
                                <a:lnTo>
                                  <a:pt x="32" y="446"/>
                                </a:lnTo>
                                <a:lnTo>
                                  <a:pt x="24" y="446"/>
                                </a:lnTo>
                                <a:lnTo>
                                  <a:pt x="16" y="427"/>
                                </a:lnTo>
                                <a:lnTo>
                                  <a:pt x="0" y="334"/>
                                </a:lnTo>
                                <a:lnTo>
                                  <a:pt x="0" y="223"/>
                                </a:lnTo>
                                <a:lnTo>
                                  <a:pt x="0" y="111"/>
                                </a:lnTo>
                                <a:lnTo>
                                  <a:pt x="16" y="0"/>
                                </a:lnTo>
                                <a:lnTo>
                                  <a:pt x="24" y="0"/>
                                </a:lnTo>
                                <a:lnTo>
                                  <a:pt x="24" y="1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7" name="Freeform 86"/>
                        <wps:cNvSpPr>
                          <a:spLocks/>
                        </wps:cNvSpPr>
                        <wps:spPr bwMode="auto">
                          <a:xfrm>
                            <a:off x="2435" y="2536"/>
                            <a:ext cx="231" cy="204"/>
                          </a:xfrm>
                          <a:custGeom>
                            <a:avLst/>
                            <a:gdLst>
                              <a:gd name="T0" fmla="*/ 0 w 231"/>
                              <a:gd name="T1" fmla="*/ 18 h 204"/>
                              <a:gd name="T2" fmla="*/ 48 w 231"/>
                              <a:gd name="T3" fmla="*/ 111 h 204"/>
                              <a:gd name="T4" fmla="*/ 112 w 231"/>
                              <a:gd name="T5" fmla="*/ 185 h 204"/>
                              <a:gd name="T6" fmla="*/ 175 w 231"/>
                              <a:gd name="T7" fmla="*/ 204 h 204"/>
                              <a:gd name="T8" fmla="*/ 199 w 231"/>
                              <a:gd name="T9" fmla="*/ 185 h 204"/>
                              <a:gd name="T10" fmla="*/ 223 w 231"/>
                              <a:gd name="T11" fmla="*/ 148 h 204"/>
                              <a:gd name="T12" fmla="*/ 231 w 231"/>
                              <a:gd name="T13" fmla="*/ 111 h 204"/>
                              <a:gd name="T14" fmla="*/ 223 w 231"/>
                              <a:gd name="T15" fmla="*/ 74 h 204"/>
                              <a:gd name="T16" fmla="*/ 215 w 231"/>
                              <a:gd name="T17" fmla="*/ 74 h 204"/>
                              <a:gd name="T18" fmla="*/ 207 w 231"/>
                              <a:gd name="T19" fmla="*/ 74 h 204"/>
                              <a:gd name="T20" fmla="*/ 160 w 231"/>
                              <a:gd name="T21" fmla="*/ 111 h 204"/>
                              <a:gd name="T22" fmla="*/ 104 w 231"/>
                              <a:gd name="T23" fmla="*/ 111 h 204"/>
                              <a:gd name="T24" fmla="*/ 48 w 231"/>
                              <a:gd name="T25" fmla="*/ 74 h 204"/>
                              <a:gd name="T26" fmla="*/ 8 w 231"/>
                              <a:gd name="T27" fmla="*/ 18 h 204"/>
                              <a:gd name="T28" fmla="*/ 0 w 231"/>
                              <a:gd name="T29" fmla="*/ 0 h 204"/>
                              <a:gd name="T30" fmla="*/ 0 w 231"/>
                              <a:gd name="T31" fmla="*/ 1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1" h="204">
                                <a:moveTo>
                                  <a:pt x="0" y="18"/>
                                </a:moveTo>
                                <a:lnTo>
                                  <a:pt x="48" y="111"/>
                                </a:lnTo>
                                <a:lnTo>
                                  <a:pt x="112" y="185"/>
                                </a:lnTo>
                                <a:lnTo>
                                  <a:pt x="175" y="204"/>
                                </a:lnTo>
                                <a:lnTo>
                                  <a:pt x="199" y="185"/>
                                </a:lnTo>
                                <a:lnTo>
                                  <a:pt x="223" y="148"/>
                                </a:lnTo>
                                <a:lnTo>
                                  <a:pt x="231" y="111"/>
                                </a:lnTo>
                                <a:lnTo>
                                  <a:pt x="223" y="74"/>
                                </a:lnTo>
                                <a:lnTo>
                                  <a:pt x="215" y="74"/>
                                </a:lnTo>
                                <a:lnTo>
                                  <a:pt x="207" y="74"/>
                                </a:lnTo>
                                <a:lnTo>
                                  <a:pt x="160" y="111"/>
                                </a:lnTo>
                                <a:lnTo>
                                  <a:pt x="104" y="111"/>
                                </a:lnTo>
                                <a:lnTo>
                                  <a:pt x="48" y="74"/>
                                </a:lnTo>
                                <a:lnTo>
                                  <a:pt x="8" y="18"/>
                                </a:lnTo>
                                <a:lnTo>
                                  <a:pt x="0" y="0"/>
                                </a:lnTo>
                                <a:lnTo>
                                  <a:pt x="0" y="18"/>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8" name="Freeform 87"/>
                        <wps:cNvSpPr>
                          <a:spLocks/>
                        </wps:cNvSpPr>
                        <wps:spPr bwMode="auto">
                          <a:xfrm>
                            <a:off x="2642" y="2016"/>
                            <a:ext cx="80" cy="427"/>
                          </a:xfrm>
                          <a:custGeom>
                            <a:avLst/>
                            <a:gdLst>
                              <a:gd name="T0" fmla="*/ 8 w 80"/>
                              <a:gd name="T1" fmla="*/ 427 h 427"/>
                              <a:gd name="T2" fmla="*/ 24 w 80"/>
                              <a:gd name="T3" fmla="*/ 427 h 427"/>
                              <a:gd name="T4" fmla="*/ 56 w 80"/>
                              <a:gd name="T5" fmla="*/ 390 h 427"/>
                              <a:gd name="T6" fmla="*/ 72 w 80"/>
                              <a:gd name="T7" fmla="*/ 315 h 427"/>
                              <a:gd name="T8" fmla="*/ 80 w 80"/>
                              <a:gd name="T9" fmla="*/ 241 h 427"/>
                              <a:gd name="T10" fmla="*/ 72 w 80"/>
                              <a:gd name="T11" fmla="*/ 148 h 427"/>
                              <a:gd name="T12" fmla="*/ 40 w 80"/>
                              <a:gd name="T13" fmla="*/ 37 h 427"/>
                              <a:gd name="T14" fmla="*/ 24 w 80"/>
                              <a:gd name="T15" fmla="*/ 0 h 427"/>
                              <a:gd name="T16" fmla="*/ 16 w 80"/>
                              <a:gd name="T17" fmla="*/ 0 h 427"/>
                              <a:gd name="T18" fmla="*/ 16 w 80"/>
                              <a:gd name="T19" fmla="*/ 18 h 427"/>
                              <a:gd name="T20" fmla="*/ 24 w 80"/>
                              <a:gd name="T21" fmla="*/ 74 h 427"/>
                              <a:gd name="T22" fmla="*/ 32 w 80"/>
                              <a:gd name="T23" fmla="*/ 130 h 427"/>
                              <a:gd name="T24" fmla="*/ 32 w 80"/>
                              <a:gd name="T25" fmla="*/ 185 h 427"/>
                              <a:gd name="T26" fmla="*/ 16 w 80"/>
                              <a:gd name="T27" fmla="*/ 297 h 427"/>
                              <a:gd name="T28" fmla="*/ 0 w 80"/>
                              <a:gd name="T29" fmla="*/ 371 h 427"/>
                              <a:gd name="T30" fmla="*/ 8 w 80"/>
                              <a:gd name="T31" fmla="*/ 42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 y="427"/>
                                </a:moveTo>
                                <a:lnTo>
                                  <a:pt x="24" y="427"/>
                                </a:lnTo>
                                <a:lnTo>
                                  <a:pt x="56" y="390"/>
                                </a:lnTo>
                                <a:lnTo>
                                  <a:pt x="72" y="315"/>
                                </a:lnTo>
                                <a:lnTo>
                                  <a:pt x="80" y="241"/>
                                </a:lnTo>
                                <a:lnTo>
                                  <a:pt x="72" y="148"/>
                                </a:lnTo>
                                <a:lnTo>
                                  <a:pt x="40" y="37"/>
                                </a:lnTo>
                                <a:lnTo>
                                  <a:pt x="24" y="0"/>
                                </a:lnTo>
                                <a:lnTo>
                                  <a:pt x="16" y="0"/>
                                </a:lnTo>
                                <a:lnTo>
                                  <a:pt x="16" y="18"/>
                                </a:lnTo>
                                <a:lnTo>
                                  <a:pt x="24" y="74"/>
                                </a:lnTo>
                                <a:lnTo>
                                  <a:pt x="32" y="130"/>
                                </a:lnTo>
                                <a:lnTo>
                                  <a:pt x="32" y="185"/>
                                </a:lnTo>
                                <a:lnTo>
                                  <a:pt x="16" y="297"/>
                                </a:lnTo>
                                <a:lnTo>
                                  <a:pt x="0" y="371"/>
                                </a:lnTo>
                                <a:lnTo>
                                  <a:pt x="8" y="427"/>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89" name="Freeform 88"/>
                        <wps:cNvSpPr>
                          <a:spLocks/>
                        </wps:cNvSpPr>
                        <wps:spPr bwMode="auto">
                          <a:xfrm>
                            <a:off x="9732" y="13493"/>
                            <a:ext cx="271" cy="631"/>
                          </a:xfrm>
                          <a:custGeom>
                            <a:avLst/>
                            <a:gdLst>
                              <a:gd name="T0" fmla="*/ 159 w 271"/>
                              <a:gd name="T1" fmla="*/ 56 h 631"/>
                              <a:gd name="T2" fmla="*/ 191 w 271"/>
                              <a:gd name="T3" fmla="*/ 37 h 631"/>
                              <a:gd name="T4" fmla="*/ 223 w 271"/>
                              <a:gd name="T5" fmla="*/ 37 h 631"/>
                              <a:gd name="T6" fmla="*/ 223 w 271"/>
                              <a:gd name="T7" fmla="*/ 93 h 631"/>
                              <a:gd name="T8" fmla="*/ 215 w 271"/>
                              <a:gd name="T9" fmla="*/ 204 h 631"/>
                              <a:gd name="T10" fmla="*/ 223 w 271"/>
                              <a:gd name="T11" fmla="*/ 371 h 631"/>
                              <a:gd name="T12" fmla="*/ 239 w 271"/>
                              <a:gd name="T13" fmla="*/ 483 h 631"/>
                              <a:gd name="T14" fmla="*/ 263 w 271"/>
                              <a:gd name="T15" fmla="*/ 594 h 631"/>
                              <a:gd name="T16" fmla="*/ 271 w 271"/>
                              <a:gd name="T17" fmla="*/ 631 h 631"/>
                              <a:gd name="T18" fmla="*/ 263 w 271"/>
                              <a:gd name="T19" fmla="*/ 631 h 631"/>
                              <a:gd name="T20" fmla="*/ 247 w 271"/>
                              <a:gd name="T21" fmla="*/ 594 h 631"/>
                              <a:gd name="T22" fmla="*/ 215 w 271"/>
                              <a:gd name="T23" fmla="*/ 520 h 631"/>
                              <a:gd name="T24" fmla="*/ 135 w 271"/>
                              <a:gd name="T25" fmla="*/ 334 h 631"/>
                              <a:gd name="T26" fmla="*/ 48 w 271"/>
                              <a:gd name="T27" fmla="*/ 130 h 631"/>
                              <a:gd name="T28" fmla="*/ 16 w 271"/>
                              <a:gd name="T29" fmla="*/ 56 h 631"/>
                              <a:gd name="T30" fmla="*/ 8 w 271"/>
                              <a:gd name="T31" fmla="*/ 18 h 631"/>
                              <a:gd name="T32" fmla="*/ 0 w 271"/>
                              <a:gd name="T33" fmla="*/ 0 h 631"/>
                              <a:gd name="T34" fmla="*/ 16 w 271"/>
                              <a:gd name="T35" fmla="*/ 0 h 631"/>
                              <a:gd name="T36" fmla="*/ 56 w 271"/>
                              <a:gd name="T37" fmla="*/ 18 h 631"/>
                              <a:gd name="T38" fmla="*/ 96 w 271"/>
                              <a:gd name="T39" fmla="*/ 37 h 631"/>
                              <a:gd name="T40" fmla="*/ 127 w 271"/>
                              <a:gd name="T41" fmla="*/ 74 h 631"/>
                              <a:gd name="T42" fmla="*/ 143 w 271"/>
                              <a:gd name="T43" fmla="*/ 74 h 631"/>
                              <a:gd name="T44" fmla="*/ 159 w 271"/>
                              <a:gd name="T45" fmla="*/ 56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31">
                                <a:moveTo>
                                  <a:pt x="159" y="56"/>
                                </a:moveTo>
                                <a:lnTo>
                                  <a:pt x="191" y="37"/>
                                </a:lnTo>
                                <a:lnTo>
                                  <a:pt x="223" y="37"/>
                                </a:lnTo>
                                <a:lnTo>
                                  <a:pt x="223" y="93"/>
                                </a:lnTo>
                                <a:lnTo>
                                  <a:pt x="215" y="204"/>
                                </a:lnTo>
                                <a:lnTo>
                                  <a:pt x="223" y="371"/>
                                </a:lnTo>
                                <a:lnTo>
                                  <a:pt x="239" y="483"/>
                                </a:lnTo>
                                <a:lnTo>
                                  <a:pt x="263" y="594"/>
                                </a:lnTo>
                                <a:lnTo>
                                  <a:pt x="271" y="631"/>
                                </a:lnTo>
                                <a:lnTo>
                                  <a:pt x="263" y="631"/>
                                </a:lnTo>
                                <a:lnTo>
                                  <a:pt x="247" y="594"/>
                                </a:lnTo>
                                <a:lnTo>
                                  <a:pt x="215" y="520"/>
                                </a:lnTo>
                                <a:lnTo>
                                  <a:pt x="135" y="334"/>
                                </a:lnTo>
                                <a:lnTo>
                                  <a:pt x="48" y="130"/>
                                </a:lnTo>
                                <a:lnTo>
                                  <a:pt x="16" y="56"/>
                                </a:lnTo>
                                <a:lnTo>
                                  <a:pt x="8" y="18"/>
                                </a:lnTo>
                                <a:lnTo>
                                  <a:pt x="0" y="0"/>
                                </a:lnTo>
                                <a:lnTo>
                                  <a:pt x="16" y="0"/>
                                </a:lnTo>
                                <a:lnTo>
                                  <a:pt x="56" y="18"/>
                                </a:lnTo>
                                <a:lnTo>
                                  <a:pt x="96" y="37"/>
                                </a:lnTo>
                                <a:lnTo>
                                  <a:pt x="127" y="74"/>
                                </a:lnTo>
                                <a:lnTo>
                                  <a:pt x="143" y="74"/>
                                </a:lnTo>
                                <a:lnTo>
                                  <a:pt x="159" y="56"/>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0" name="Freeform 89"/>
                        <wps:cNvSpPr>
                          <a:spLocks/>
                        </wps:cNvSpPr>
                        <wps:spPr bwMode="auto">
                          <a:xfrm>
                            <a:off x="10051" y="13716"/>
                            <a:ext cx="80" cy="483"/>
                          </a:xfrm>
                          <a:custGeom>
                            <a:avLst/>
                            <a:gdLst>
                              <a:gd name="T0" fmla="*/ 56 w 80"/>
                              <a:gd name="T1" fmla="*/ 483 h 483"/>
                              <a:gd name="T2" fmla="*/ 16 w 80"/>
                              <a:gd name="T3" fmla="*/ 353 h 483"/>
                              <a:gd name="T4" fmla="*/ 0 w 80"/>
                              <a:gd name="T5" fmla="*/ 223 h 483"/>
                              <a:gd name="T6" fmla="*/ 8 w 80"/>
                              <a:gd name="T7" fmla="*/ 93 h 483"/>
                              <a:gd name="T8" fmla="*/ 24 w 80"/>
                              <a:gd name="T9" fmla="*/ 0 h 483"/>
                              <a:gd name="T10" fmla="*/ 48 w 80"/>
                              <a:gd name="T11" fmla="*/ 0 h 483"/>
                              <a:gd name="T12" fmla="*/ 64 w 80"/>
                              <a:gd name="T13" fmla="*/ 18 h 483"/>
                              <a:gd name="T14" fmla="*/ 80 w 80"/>
                              <a:gd name="T15" fmla="*/ 55 h 483"/>
                              <a:gd name="T16" fmla="*/ 72 w 80"/>
                              <a:gd name="T17" fmla="*/ 93 h 483"/>
                              <a:gd name="T18" fmla="*/ 48 w 80"/>
                              <a:gd name="T19" fmla="*/ 185 h 483"/>
                              <a:gd name="T20" fmla="*/ 40 w 80"/>
                              <a:gd name="T21" fmla="*/ 297 h 483"/>
                              <a:gd name="T22" fmla="*/ 48 w 80"/>
                              <a:gd name="T23" fmla="*/ 390 h 483"/>
                              <a:gd name="T24" fmla="*/ 64 w 80"/>
                              <a:gd name="T25" fmla="*/ 464 h 483"/>
                              <a:gd name="T26" fmla="*/ 64 w 80"/>
                              <a:gd name="T27" fmla="*/ 483 h 483"/>
                              <a:gd name="T28" fmla="*/ 56 w 80"/>
                              <a:gd name="T29" fmla="*/ 483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483">
                                <a:moveTo>
                                  <a:pt x="56" y="483"/>
                                </a:moveTo>
                                <a:lnTo>
                                  <a:pt x="16" y="353"/>
                                </a:lnTo>
                                <a:lnTo>
                                  <a:pt x="0" y="223"/>
                                </a:lnTo>
                                <a:lnTo>
                                  <a:pt x="8" y="93"/>
                                </a:lnTo>
                                <a:lnTo>
                                  <a:pt x="24" y="0"/>
                                </a:lnTo>
                                <a:lnTo>
                                  <a:pt x="48" y="0"/>
                                </a:lnTo>
                                <a:lnTo>
                                  <a:pt x="64" y="18"/>
                                </a:lnTo>
                                <a:lnTo>
                                  <a:pt x="80" y="55"/>
                                </a:lnTo>
                                <a:lnTo>
                                  <a:pt x="72" y="93"/>
                                </a:lnTo>
                                <a:lnTo>
                                  <a:pt x="48" y="185"/>
                                </a:lnTo>
                                <a:lnTo>
                                  <a:pt x="40" y="297"/>
                                </a:lnTo>
                                <a:lnTo>
                                  <a:pt x="48" y="390"/>
                                </a:lnTo>
                                <a:lnTo>
                                  <a:pt x="64" y="464"/>
                                </a:lnTo>
                                <a:lnTo>
                                  <a:pt x="64" y="483"/>
                                </a:lnTo>
                                <a:lnTo>
                                  <a:pt x="56" y="483"/>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1" name="Freeform 90"/>
                        <wps:cNvSpPr>
                          <a:spLocks/>
                        </wps:cNvSpPr>
                        <wps:spPr bwMode="auto">
                          <a:xfrm>
                            <a:off x="10043" y="13400"/>
                            <a:ext cx="208" cy="204"/>
                          </a:xfrm>
                          <a:custGeom>
                            <a:avLst/>
                            <a:gdLst>
                              <a:gd name="T0" fmla="*/ 16 w 208"/>
                              <a:gd name="T1" fmla="*/ 93 h 204"/>
                              <a:gd name="T2" fmla="*/ 48 w 208"/>
                              <a:gd name="T3" fmla="*/ 37 h 204"/>
                              <a:gd name="T4" fmla="*/ 96 w 208"/>
                              <a:gd name="T5" fmla="*/ 0 h 204"/>
                              <a:gd name="T6" fmla="*/ 144 w 208"/>
                              <a:gd name="T7" fmla="*/ 0 h 204"/>
                              <a:gd name="T8" fmla="*/ 192 w 208"/>
                              <a:gd name="T9" fmla="*/ 37 h 204"/>
                              <a:gd name="T10" fmla="*/ 208 w 208"/>
                              <a:gd name="T11" fmla="*/ 74 h 204"/>
                              <a:gd name="T12" fmla="*/ 208 w 208"/>
                              <a:gd name="T13" fmla="*/ 93 h 204"/>
                              <a:gd name="T14" fmla="*/ 200 w 208"/>
                              <a:gd name="T15" fmla="*/ 93 h 204"/>
                              <a:gd name="T16" fmla="*/ 184 w 208"/>
                              <a:gd name="T17" fmla="*/ 93 h 204"/>
                              <a:gd name="T18" fmla="*/ 112 w 208"/>
                              <a:gd name="T19" fmla="*/ 111 h 204"/>
                              <a:gd name="T20" fmla="*/ 72 w 208"/>
                              <a:gd name="T21" fmla="*/ 130 h 204"/>
                              <a:gd name="T22" fmla="*/ 40 w 208"/>
                              <a:gd name="T23" fmla="*/ 186 h 204"/>
                              <a:gd name="T24" fmla="*/ 24 w 208"/>
                              <a:gd name="T25" fmla="*/ 204 h 204"/>
                              <a:gd name="T26" fmla="*/ 8 w 208"/>
                              <a:gd name="T27" fmla="*/ 186 h 204"/>
                              <a:gd name="T28" fmla="*/ 0 w 208"/>
                              <a:gd name="T29" fmla="*/ 149 h 204"/>
                              <a:gd name="T30" fmla="*/ 16 w 208"/>
                              <a:gd name="T31" fmla="*/ 9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16" y="93"/>
                                </a:moveTo>
                                <a:lnTo>
                                  <a:pt x="48" y="37"/>
                                </a:lnTo>
                                <a:lnTo>
                                  <a:pt x="96" y="0"/>
                                </a:lnTo>
                                <a:lnTo>
                                  <a:pt x="144" y="0"/>
                                </a:lnTo>
                                <a:lnTo>
                                  <a:pt x="192" y="37"/>
                                </a:lnTo>
                                <a:lnTo>
                                  <a:pt x="208" y="74"/>
                                </a:lnTo>
                                <a:lnTo>
                                  <a:pt x="208" y="93"/>
                                </a:lnTo>
                                <a:lnTo>
                                  <a:pt x="200" y="93"/>
                                </a:lnTo>
                                <a:lnTo>
                                  <a:pt x="184" y="93"/>
                                </a:lnTo>
                                <a:lnTo>
                                  <a:pt x="112" y="111"/>
                                </a:lnTo>
                                <a:lnTo>
                                  <a:pt x="72" y="130"/>
                                </a:lnTo>
                                <a:lnTo>
                                  <a:pt x="40" y="186"/>
                                </a:lnTo>
                                <a:lnTo>
                                  <a:pt x="24" y="204"/>
                                </a:lnTo>
                                <a:lnTo>
                                  <a:pt x="8" y="186"/>
                                </a:lnTo>
                                <a:lnTo>
                                  <a:pt x="0" y="149"/>
                                </a:lnTo>
                                <a:lnTo>
                                  <a:pt x="16" y="93"/>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2" name="Freeform 91"/>
                        <wps:cNvSpPr>
                          <a:spLocks/>
                        </wps:cNvSpPr>
                        <wps:spPr bwMode="auto">
                          <a:xfrm>
                            <a:off x="10259" y="14403"/>
                            <a:ext cx="167" cy="93"/>
                          </a:xfrm>
                          <a:custGeom>
                            <a:avLst/>
                            <a:gdLst>
                              <a:gd name="T0" fmla="*/ 8 w 167"/>
                              <a:gd name="T1" fmla="*/ 56 h 93"/>
                              <a:gd name="T2" fmla="*/ 40 w 167"/>
                              <a:gd name="T3" fmla="*/ 56 h 93"/>
                              <a:gd name="T4" fmla="*/ 71 w 167"/>
                              <a:gd name="T5" fmla="*/ 18 h 93"/>
                              <a:gd name="T6" fmla="*/ 87 w 167"/>
                              <a:gd name="T7" fmla="*/ 0 h 93"/>
                              <a:gd name="T8" fmla="*/ 103 w 167"/>
                              <a:gd name="T9" fmla="*/ 0 h 93"/>
                              <a:gd name="T10" fmla="*/ 159 w 167"/>
                              <a:gd name="T11" fmla="*/ 74 h 93"/>
                              <a:gd name="T12" fmla="*/ 167 w 167"/>
                              <a:gd name="T13" fmla="*/ 74 h 93"/>
                              <a:gd name="T14" fmla="*/ 151 w 167"/>
                              <a:gd name="T15" fmla="*/ 93 h 93"/>
                              <a:gd name="T16" fmla="*/ 103 w 167"/>
                              <a:gd name="T17" fmla="*/ 56 h 93"/>
                              <a:gd name="T18" fmla="*/ 87 w 167"/>
                              <a:gd name="T19" fmla="*/ 56 h 93"/>
                              <a:gd name="T20" fmla="*/ 56 w 167"/>
                              <a:gd name="T21" fmla="*/ 93 h 93"/>
                              <a:gd name="T22" fmla="*/ 16 w 167"/>
                              <a:gd name="T23" fmla="*/ 74 h 93"/>
                              <a:gd name="T24" fmla="*/ 0 w 167"/>
                              <a:gd name="T25" fmla="*/ 56 h 93"/>
                              <a:gd name="T26" fmla="*/ 0 w 167"/>
                              <a:gd name="T27" fmla="*/ 56 h 93"/>
                              <a:gd name="T28" fmla="*/ 8 w 167"/>
                              <a:gd name="T29" fmla="*/ 5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8" y="56"/>
                                </a:moveTo>
                                <a:lnTo>
                                  <a:pt x="40" y="56"/>
                                </a:lnTo>
                                <a:lnTo>
                                  <a:pt x="71" y="18"/>
                                </a:lnTo>
                                <a:lnTo>
                                  <a:pt x="87" y="0"/>
                                </a:lnTo>
                                <a:lnTo>
                                  <a:pt x="103" y="0"/>
                                </a:lnTo>
                                <a:lnTo>
                                  <a:pt x="159" y="74"/>
                                </a:lnTo>
                                <a:lnTo>
                                  <a:pt x="167" y="74"/>
                                </a:lnTo>
                                <a:lnTo>
                                  <a:pt x="151" y="93"/>
                                </a:lnTo>
                                <a:lnTo>
                                  <a:pt x="103" y="56"/>
                                </a:lnTo>
                                <a:lnTo>
                                  <a:pt x="87" y="56"/>
                                </a:lnTo>
                                <a:lnTo>
                                  <a:pt x="56" y="93"/>
                                </a:lnTo>
                                <a:lnTo>
                                  <a:pt x="16" y="74"/>
                                </a:lnTo>
                                <a:lnTo>
                                  <a:pt x="0" y="56"/>
                                </a:lnTo>
                                <a:lnTo>
                                  <a:pt x="0" y="56"/>
                                </a:lnTo>
                                <a:lnTo>
                                  <a:pt x="8" y="56"/>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3" name="Freeform 92"/>
                        <wps:cNvSpPr>
                          <a:spLocks/>
                        </wps:cNvSpPr>
                        <wps:spPr bwMode="auto">
                          <a:xfrm>
                            <a:off x="10155" y="14477"/>
                            <a:ext cx="263" cy="613"/>
                          </a:xfrm>
                          <a:custGeom>
                            <a:avLst/>
                            <a:gdLst>
                              <a:gd name="T0" fmla="*/ 0 w 263"/>
                              <a:gd name="T1" fmla="*/ 19 h 613"/>
                              <a:gd name="T2" fmla="*/ 16 w 263"/>
                              <a:gd name="T3" fmla="*/ 56 h 613"/>
                              <a:gd name="T4" fmla="*/ 48 w 263"/>
                              <a:gd name="T5" fmla="*/ 130 h 613"/>
                              <a:gd name="T6" fmla="*/ 128 w 263"/>
                              <a:gd name="T7" fmla="*/ 316 h 613"/>
                              <a:gd name="T8" fmla="*/ 207 w 263"/>
                              <a:gd name="T9" fmla="*/ 502 h 613"/>
                              <a:gd name="T10" fmla="*/ 239 w 263"/>
                              <a:gd name="T11" fmla="*/ 576 h 613"/>
                              <a:gd name="T12" fmla="*/ 255 w 263"/>
                              <a:gd name="T13" fmla="*/ 613 h 613"/>
                              <a:gd name="T14" fmla="*/ 263 w 263"/>
                              <a:gd name="T15" fmla="*/ 594 h 613"/>
                              <a:gd name="T16" fmla="*/ 263 w 263"/>
                              <a:gd name="T17" fmla="*/ 557 h 613"/>
                              <a:gd name="T18" fmla="*/ 239 w 263"/>
                              <a:gd name="T19" fmla="*/ 390 h 613"/>
                              <a:gd name="T20" fmla="*/ 239 w 263"/>
                              <a:gd name="T21" fmla="*/ 316 h 613"/>
                              <a:gd name="T22" fmla="*/ 247 w 263"/>
                              <a:gd name="T23" fmla="*/ 260 h 613"/>
                              <a:gd name="T24" fmla="*/ 247 w 263"/>
                              <a:gd name="T25" fmla="*/ 242 h 613"/>
                              <a:gd name="T26" fmla="*/ 239 w 263"/>
                              <a:gd name="T27" fmla="*/ 242 h 613"/>
                              <a:gd name="T28" fmla="*/ 191 w 263"/>
                              <a:gd name="T29" fmla="*/ 223 h 613"/>
                              <a:gd name="T30" fmla="*/ 136 w 263"/>
                              <a:gd name="T31" fmla="*/ 167 h 613"/>
                              <a:gd name="T32" fmla="*/ 72 w 263"/>
                              <a:gd name="T33" fmla="*/ 93 h 613"/>
                              <a:gd name="T34" fmla="*/ 24 w 263"/>
                              <a:gd name="T35" fmla="*/ 19 h 613"/>
                              <a:gd name="T36" fmla="*/ 0 w 263"/>
                              <a:gd name="T37" fmla="*/ 0 h 613"/>
                              <a:gd name="T38" fmla="*/ 0 w 263"/>
                              <a:gd name="T39" fmla="*/ 19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3" h="613">
                                <a:moveTo>
                                  <a:pt x="0" y="19"/>
                                </a:moveTo>
                                <a:lnTo>
                                  <a:pt x="16" y="56"/>
                                </a:lnTo>
                                <a:lnTo>
                                  <a:pt x="48" y="130"/>
                                </a:lnTo>
                                <a:lnTo>
                                  <a:pt x="128" y="316"/>
                                </a:lnTo>
                                <a:lnTo>
                                  <a:pt x="207" y="502"/>
                                </a:lnTo>
                                <a:lnTo>
                                  <a:pt x="239" y="576"/>
                                </a:lnTo>
                                <a:lnTo>
                                  <a:pt x="255" y="613"/>
                                </a:lnTo>
                                <a:lnTo>
                                  <a:pt x="263" y="594"/>
                                </a:lnTo>
                                <a:lnTo>
                                  <a:pt x="263" y="557"/>
                                </a:lnTo>
                                <a:lnTo>
                                  <a:pt x="239" y="390"/>
                                </a:lnTo>
                                <a:lnTo>
                                  <a:pt x="239" y="316"/>
                                </a:lnTo>
                                <a:lnTo>
                                  <a:pt x="247" y="260"/>
                                </a:lnTo>
                                <a:lnTo>
                                  <a:pt x="247" y="242"/>
                                </a:lnTo>
                                <a:lnTo>
                                  <a:pt x="239" y="242"/>
                                </a:lnTo>
                                <a:lnTo>
                                  <a:pt x="191" y="223"/>
                                </a:lnTo>
                                <a:lnTo>
                                  <a:pt x="136" y="167"/>
                                </a:lnTo>
                                <a:lnTo>
                                  <a:pt x="72" y="93"/>
                                </a:lnTo>
                                <a:lnTo>
                                  <a:pt x="24" y="19"/>
                                </a:lnTo>
                                <a:lnTo>
                                  <a:pt x="0" y="0"/>
                                </a:lnTo>
                                <a:lnTo>
                                  <a:pt x="0" y="1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4" name="Freeform 93"/>
                        <wps:cNvSpPr>
                          <a:spLocks/>
                        </wps:cNvSpPr>
                        <wps:spPr bwMode="auto">
                          <a:xfrm>
                            <a:off x="10131" y="14774"/>
                            <a:ext cx="48" cy="427"/>
                          </a:xfrm>
                          <a:custGeom>
                            <a:avLst/>
                            <a:gdLst>
                              <a:gd name="T0" fmla="*/ 16 w 48"/>
                              <a:gd name="T1" fmla="*/ 409 h 427"/>
                              <a:gd name="T2" fmla="*/ 0 w 48"/>
                              <a:gd name="T3" fmla="*/ 335 h 427"/>
                              <a:gd name="T4" fmla="*/ 0 w 48"/>
                              <a:gd name="T5" fmla="*/ 297 h 427"/>
                              <a:gd name="T6" fmla="*/ 8 w 48"/>
                              <a:gd name="T7" fmla="*/ 260 h 427"/>
                              <a:gd name="T8" fmla="*/ 16 w 48"/>
                              <a:gd name="T9" fmla="*/ 167 h 427"/>
                              <a:gd name="T10" fmla="*/ 16 w 48"/>
                              <a:gd name="T11" fmla="*/ 56 h 427"/>
                              <a:gd name="T12" fmla="*/ 8 w 48"/>
                              <a:gd name="T13" fmla="*/ 19 h 427"/>
                              <a:gd name="T14" fmla="*/ 16 w 48"/>
                              <a:gd name="T15" fmla="*/ 0 h 427"/>
                              <a:gd name="T16" fmla="*/ 16 w 48"/>
                              <a:gd name="T17" fmla="*/ 0 h 427"/>
                              <a:gd name="T18" fmla="*/ 24 w 48"/>
                              <a:gd name="T19" fmla="*/ 19 h 427"/>
                              <a:gd name="T20" fmla="*/ 40 w 48"/>
                              <a:gd name="T21" fmla="*/ 112 h 427"/>
                              <a:gd name="T22" fmla="*/ 48 w 48"/>
                              <a:gd name="T23" fmla="*/ 223 h 427"/>
                              <a:gd name="T24" fmla="*/ 40 w 48"/>
                              <a:gd name="T25" fmla="*/ 335 h 427"/>
                              <a:gd name="T26" fmla="*/ 24 w 48"/>
                              <a:gd name="T27" fmla="*/ 427 h 427"/>
                              <a:gd name="T28" fmla="*/ 24 w 48"/>
                              <a:gd name="T29" fmla="*/ 427 h 427"/>
                              <a:gd name="T30" fmla="*/ 16 w 48"/>
                              <a:gd name="T31" fmla="*/ 409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427">
                                <a:moveTo>
                                  <a:pt x="16" y="409"/>
                                </a:moveTo>
                                <a:lnTo>
                                  <a:pt x="0" y="335"/>
                                </a:lnTo>
                                <a:lnTo>
                                  <a:pt x="0" y="297"/>
                                </a:lnTo>
                                <a:lnTo>
                                  <a:pt x="8" y="260"/>
                                </a:lnTo>
                                <a:lnTo>
                                  <a:pt x="16" y="167"/>
                                </a:lnTo>
                                <a:lnTo>
                                  <a:pt x="16" y="56"/>
                                </a:lnTo>
                                <a:lnTo>
                                  <a:pt x="8" y="19"/>
                                </a:lnTo>
                                <a:lnTo>
                                  <a:pt x="16" y="0"/>
                                </a:lnTo>
                                <a:lnTo>
                                  <a:pt x="16" y="0"/>
                                </a:lnTo>
                                <a:lnTo>
                                  <a:pt x="24" y="19"/>
                                </a:lnTo>
                                <a:lnTo>
                                  <a:pt x="40" y="112"/>
                                </a:lnTo>
                                <a:lnTo>
                                  <a:pt x="48" y="223"/>
                                </a:lnTo>
                                <a:lnTo>
                                  <a:pt x="40" y="335"/>
                                </a:lnTo>
                                <a:lnTo>
                                  <a:pt x="24" y="427"/>
                                </a:lnTo>
                                <a:lnTo>
                                  <a:pt x="24" y="427"/>
                                </a:lnTo>
                                <a:lnTo>
                                  <a:pt x="16" y="40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5" name="Freeform 94"/>
                        <wps:cNvSpPr>
                          <a:spLocks/>
                        </wps:cNvSpPr>
                        <wps:spPr bwMode="auto">
                          <a:xfrm>
                            <a:off x="9788" y="14180"/>
                            <a:ext cx="223" cy="186"/>
                          </a:xfrm>
                          <a:custGeom>
                            <a:avLst/>
                            <a:gdLst>
                              <a:gd name="T0" fmla="*/ 223 w 223"/>
                              <a:gd name="T1" fmla="*/ 167 h 186"/>
                              <a:gd name="T2" fmla="*/ 175 w 223"/>
                              <a:gd name="T3" fmla="*/ 93 h 186"/>
                              <a:gd name="T4" fmla="*/ 119 w 223"/>
                              <a:gd name="T5" fmla="*/ 19 h 186"/>
                              <a:gd name="T6" fmla="*/ 56 w 223"/>
                              <a:gd name="T7" fmla="*/ 0 h 186"/>
                              <a:gd name="T8" fmla="*/ 32 w 223"/>
                              <a:gd name="T9" fmla="*/ 0 h 186"/>
                              <a:gd name="T10" fmla="*/ 8 w 223"/>
                              <a:gd name="T11" fmla="*/ 37 h 186"/>
                              <a:gd name="T12" fmla="*/ 0 w 223"/>
                              <a:gd name="T13" fmla="*/ 74 h 186"/>
                              <a:gd name="T14" fmla="*/ 0 w 223"/>
                              <a:gd name="T15" fmla="*/ 111 h 186"/>
                              <a:gd name="T16" fmla="*/ 8 w 223"/>
                              <a:gd name="T17" fmla="*/ 130 h 186"/>
                              <a:gd name="T18" fmla="*/ 24 w 223"/>
                              <a:gd name="T19" fmla="*/ 111 h 186"/>
                              <a:gd name="T20" fmla="*/ 63 w 223"/>
                              <a:gd name="T21" fmla="*/ 74 h 186"/>
                              <a:gd name="T22" fmla="*/ 119 w 223"/>
                              <a:gd name="T23" fmla="*/ 93 h 186"/>
                              <a:gd name="T24" fmla="*/ 175 w 223"/>
                              <a:gd name="T25" fmla="*/ 130 h 186"/>
                              <a:gd name="T26" fmla="*/ 215 w 223"/>
                              <a:gd name="T27" fmla="*/ 186 h 186"/>
                              <a:gd name="T28" fmla="*/ 223 w 223"/>
                              <a:gd name="T29" fmla="*/ 186 h 186"/>
                              <a:gd name="T30" fmla="*/ 223 w 223"/>
                              <a:gd name="T31" fmla="*/ 16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3" h="186">
                                <a:moveTo>
                                  <a:pt x="223" y="167"/>
                                </a:moveTo>
                                <a:lnTo>
                                  <a:pt x="175" y="93"/>
                                </a:lnTo>
                                <a:lnTo>
                                  <a:pt x="119" y="19"/>
                                </a:lnTo>
                                <a:lnTo>
                                  <a:pt x="56" y="0"/>
                                </a:lnTo>
                                <a:lnTo>
                                  <a:pt x="32" y="0"/>
                                </a:lnTo>
                                <a:lnTo>
                                  <a:pt x="8" y="37"/>
                                </a:lnTo>
                                <a:lnTo>
                                  <a:pt x="0" y="74"/>
                                </a:lnTo>
                                <a:lnTo>
                                  <a:pt x="0" y="111"/>
                                </a:lnTo>
                                <a:lnTo>
                                  <a:pt x="8" y="130"/>
                                </a:lnTo>
                                <a:lnTo>
                                  <a:pt x="24" y="111"/>
                                </a:lnTo>
                                <a:lnTo>
                                  <a:pt x="63" y="74"/>
                                </a:lnTo>
                                <a:lnTo>
                                  <a:pt x="119" y="93"/>
                                </a:lnTo>
                                <a:lnTo>
                                  <a:pt x="175" y="130"/>
                                </a:lnTo>
                                <a:lnTo>
                                  <a:pt x="215" y="186"/>
                                </a:lnTo>
                                <a:lnTo>
                                  <a:pt x="223" y="186"/>
                                </a:lnTo>
                                <a:lnTo>
                                  <a:pt x="223" y="167"/>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6" name="Freeform 95"/>
                        <wps:cNvSpPr>
                          <a:spLocks/>
                        </wps:cNvSpPr>
                        <wps:spPr bwMode="auto">
                          <a:xfrm>
                            <a:off x="9724" y="14459"/>
                            <a:ext cx="80" cy="427"/>
                          </a:xfrm>
                          <a:custGeom>
                            <a:avLst/>
                            <a:gdLst>
                              <a:gd name="T0" fmla="*/ 80 w 80"/>
                              <a:gd name="T1" fmla="*/ 0 h 427"/>
                              <a:gd name="T2" fmla="*/ 56 w 80"/>
                              <a:gd name="T3" fmla="*/ 0 h 427"/>
                              <a:gd name="T4" fmla="*/ 32 w 80"/>
                              <a:gd name="T5" fmla="*/ 55 h 427"/>
                              <a:gd name="T6" fmla="*/ 8 w 80"/>
                              <a:gd name="T7" fmla="*/ 111 h 427"/>
                              <a:gd name="T8" fmla="*/ 0 w 80"/>
                              <a:gd name="T9" fmla="*/ 204 h 427"/>
                              <a:gd name="T10" fmla="*/ 8 w 80"/>
                              <a:gd name="T11" fmla="*/ 297 h 427"/>
                              <a:gd name="T12" fmla="*/ 48 w 80"/>
                              <a:gd name="T13" fmla="*/ 408 h 427"/>
                              <a:gd name="T14" fmla="*/ 56 w 80"/>
                              <a:gd name="T15" fmla="*/ 427 h 427"/>
                              <a:gd name="T16" fmla="*/ 64 w 80"/>
                              <a:gd name="T17" fmla="*/ 427 h 427"/>
                              <a:gd name="T18" fmla="*/ 72 w 80"/>
                              <a:gd name="T19" fmla="*/ 408 h 427"/>
                              <a:gd name="T20" fmla="*/ 64 w 80"/>
                              <a:gd name="T21" fmla="*/ 371 h 427"/>
                              <a:gd name="T22" fmla="*/ 56 w 80"/>
                              <a:gd name="T23" fmla="*/ 297 h 427"/>
                              <a:gd name="T24" fmla="*/ 56 w 80"/>
                              <a:gd name="T25" fmla="*/ 241 h 427"/>
                              <a:gd name="T26" fmla="*/ 64 w 80"/>
                              <a:gd name="T27" fmla="*/ 148 h 427"/>
                              <a:gd name="T28" fmla="*/ 80 w 80"/>
                              <a:gd name="T29" fmla="*/ 74 h 427"/>
                              <a:gd name="T30" fmla="*/ 80 w 80"/>
                              <a:gd name="T31" fmla="*/ 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0" y="0"/>
                                </a:moveTo>
                                <a:lnTo>
                                  <a:pt x="56" y="0"/>
                                </a:lnTo>
                                <a:lnTo>
                                  <a:pt x="32" y="55"/>
                                </a:lnTo>
                                <a:lnTo>
                                  <a:pt x="8" y="111"/>
                                </a:lnTo>
                                <a:lnTo>
                                  <a:pt x="0" y="204"/>
                                </a:lnTo>
                                <a:lnTo>
                                  <a:pt x="8" y="297"/>
                                </a:lnTo>
                                <a:lnTo>
                                  <a:pt x="48" y="408"/>
                                </a:lnTo>
                                <a:lnTo>
                                  <a:pt x="56" y="427"/>
                                </a:lnTo>
                                <a:lnTo>
                                  <a:pt x="64" y="427"/>
                                </a:lnTo>
                                <a:lnTo>
                                  <a:pt x="72" y="408"/>
                                </a:lnTo>
                                <a:lnTo>
                                  <a:pt x="64" y="371"/>
                                </a:lnTo>
                                <a:lnTo>
                                  <a:pt x="56" y="297"/>
                                </a:lnTo>
                                <a:lnTo>
                                  <a:pt x="56" y="241"/>
                                </a:lnTo>
                                <a:lnTo>
                                  <a:pt x="64" y="148"/>
                                </a:lnTo>
                                <a:lnTo>
                                  <a:pt x="80" y="74"/>
                                </a:lnTo>
                                <a:lnTo>
                                  <a:pt x="80" y="0"/>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7" name="Freeform 96"/>
                        <wps:cNvSpPr>
                          <a:spLocks/>
                        </wps:cNvSpPr>
                        <wps:spPr bwMode="auto">
                          <a:xfrm>
                            <a:off x="2443" y="13493"/>
                            <a:ext cx="271" cy="631"/>
                          </a:xfrm>
                          <a:custGeom>
                            <a:avLst/>
                            <a:gdLst>
                              <a:gd name="T0" fmla="*/ 120 w 271"/>
                              <a:gd name="T1" fmla="*/ 56 h 631"/>
                              <a:gd name="T2" fmla="*/ 80 w 271"/>
                              <a:gd name="T3" fmla="*/ 37 h 631"/>
                              <a:gd name="T4" fmla="*/ 48 w 271"/>
                              <a:gd name="T5" fmla="*/ 37 h 631"/>
                              <a:gd name="T6" fmla="*/ 48 w 271"/>
                              <a:gd name="T7" fmla="*/ 93 h 631"/>
                              <a:gd name="T8" fmla="*/ 64 w 271"/>
                              <a:gd name="T9" fmla="*/ 204 h 631"/>
                              <a:gd name="T10" fmla="*/ 56 w 271"/>
                              <a:gd name="T11" fmla="*/ 371 h 631"/>
                              <a:gd name="T12" fmla="*/ 40 w 271"/>
                              <a:gd name="T13" fmla="*/ 483 h 631"/>
                              <a:gd name="T14" fmla="*/ 8 w 271"/>
                              <a:gd name="T15" fmla="*/ 594 h 631"/>
                              <a:gd name="T16" fmla="*/ 0 w 271"/>
                              <a:gd name="T17" fmla="*/ 631 h 631"/>
                              <a:gd name="T18" fmla="*/ 8 w 271"/>
                              <a:gd name="T19" fmla="*/ 631 h 631"/>
                              <a:gd name="T20" fmla="*/ 24 w 271"/>
                              <a:gd name="T21" fmla="*/ 594 h 631"/>
                              <a:gd name="T22" fmla="*/ 56 w 271"/>
                              <a:gd name="T23" fmla="*/ 520 h 631"/>
                              <a:gd name="T24" fmla="*/ 144 w 271"/>
                              <a:gd name="T25" fmla="*/ 334 h 631"/>
                              <a:gd name="T26" fmla="*/ 231 w 271"/>
                              <a:gd name="T27" fmla="*/ 130 h 631"/>
                              <a:gd name="T28" fmla="*/ 255 w 271"/>
                              <a:gd name="T29" fmla="*/ 56 h 631"/>
                              <a:gd name="T30" fmla="*/ 271 w 271"/>
                              <a:gd name="T31" fmla="*/ 18 h 631"/>
                              <a:gd name="T32" fmla="*/ 271 w 271"/>
                              <a:gd name="T33" fmla="*/ 0 h 631"/>
                              <a:gd name="T34" fmla="*/ 263 w 271"/>
                              <a:gd name="T35" fmla="*/ 0 h 631"/>
                              <a:gd name="T36" fmla="*/ 223 w 271"/>
                              <a:gd name="T37" fmla="*/ 18 h 631"/>
                              <a:gd name="T38" fmla="*/ 183 w 271"/>
                              <a:gd name="T39" fmla="*/ 37 h 631"/>
                              <a:gd name="T40" fmla="*/ 144 w 271"/>
                              <a:gd name="T41" fmla="*/ 74 h 631"/>
                              <a:gd name="T42" fmla="*/ 136 w 271"/>
                              <a:gd name="T43" fmla="*/ 74 h 631"/>
                              <a:gd name="T44" fmla="*/ 120 w 271"/>
                              <a:gd name="T45" fmla="*/ 56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31">
                                <a:moveTo>
                                  <a:pt x="120" y="56"/>
                                </a:moveTo>
                                <a:lnTo>
                                  <a:pt x="80" y="37"/>
                                </a:lnTo>
                                <a:lnTo>
                                  <a:pt x="48" y="37"/>
                                </a:lnTo>
                                <a:lnTo>
                                  <a:pt x="48" y="93"/>
                                </a:lnTo>
                                <a:lnTo>
                                  <a:pt x="64" y="204"/>
                                </a:lnTo>
                                <a:lnTo>
                                  <a:pt x="56" y="371"/>
                                </a:lnTo>
                                <a:lnTo>
                                  <a:pt x="40" y="483"/>
                                </a:lnTo>
                                <a:lnTo>
                                  <a:pt x="8" y="594"/>
                                </a:lnTo>
                                <a:lnTo>
                                  <a:pt x="0" y="631"/>
                                </a:lnTo>
                                <a:lnTo>
                                  <a:pt x="8" y="631"/>
                                </a:lnTo>
                                <a:lnTo>
                                  <a:pt x="24" y="594"/>
                                </a:lnTo>
                                <a:lnTo>
                                  <a:pt x="56" y="520"/>
                                </a:lnTo>
                                <a:lnTo>
                                  <a:pt x="144" y="334"/>
                                </a:lnTo>
                                <a:lnTo>
                                  <a:pt x="231" y="130"/>
                                </a:lnTo>
                                <a:lnTo>
                                  <a:pt x="255" y="56"/>
                                </a:lnTo>
                                <a:lnTo>
                                  <a:pt x="271" y="18"/>
                                </a:lnTo>
                                <a:lnTo>
                                  <a:pt x="271" y="0"/>
                                </a:lnTo>
                                <a:lnTo>
                                  <a:pt x="263" y="0"/>
                                </a:lnTo>
                                <a:lnTo>
                                  <a:pt x="223" y="18"/>
                                </a:lnTo>
                                <a:lnTo>
                                  <a:pt x="183" y="37"/>
                                </a:lnTo>
                                <a:lnTo>
                                  <a:pt x="144" y="74"/>
                                </a:lnTo>
                                <a:lnTo>
                                  <a:pt x="136" y="74"/>
                                </a:lnTo>
                                <a:lnTo>
                                  <a:pt x="120" y="56"/>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8" name="Freeform 97"/>
                        <wps:cNvSpPr>
                          <a:spLocks/>
                        </wps:cNvSpPr>
                        <wps:spPr bwMode="auto">
                          <a:xfrm>
                            <a:off x="2323" y="13716"/>
                            <a:ext cx="72" cy="483"/>
                          </a:xfrm>
                          <a:custGeom>
                            <a:avLst/>
                            <a:gdLst>
                              <a:gd name="T0" fmla="*/ 16 w 72"/>
                              <a:gd name="T1" fmla="*/ 483 h 483"/>
                              <a:gd name="T2" fmla="*/ 56 w 72"/>
                              <a:gd name="T3" fmla="*/ 353 h 483"/>
                              <a:gd name="T4" fmla="*/ 72 w 72"/>
                              <a:gd name="T5" fmla="*/ 223 h 483"/>
                              <a:gd name="T6" fmla="*/ 72 w 72"/>
                              <a:gd name="T7" fmla="*/ 93 h 483"/>
                              <a:gd name="T8" fmla="*/ 48 w 72"/>
                              <a:gd name="T9" fmla="*/ 0 h 483"/>
                              <a:gd name="T10" fmla="*/ 32 w 72"/>
                              <a:gd name="T11" fmla="*/ 0 h 483"/>
                              <a:gd name="T12" fmla="*/ 8 w 72"/>
                              <a:gd name="T13" fmla="*/ 18 h 483"/>
                              <a:gd name="T14" fmla="*/ 0 w 72"/>
                              <a:gd name="T15" fmla="*/ 55 h 483"/>
                              <a:gd name="T16" fmla="*/ 0 w 72"/>
                              <a:gd name="T17" fmla="*/ 93 h 483"/>
                              <a:gd name="T18" fmla="*/ 24 w 72"/>
                              <a:gd name="T19" fmla="*/ 185 h 483"/>
                              <a:gd name="T20" fmla="*/ 40 w 72"/>
                              <a:gd name="T21" fmla="*/ 297 h 483"/>
                              <a:gd name="T22" fmla="*/ 32 w 72"/>
                              <a:gd name="T23" fmla="*/ 390 h 483"/>
                              <a:gd name="T24" fmla="*/ 8 w 72"/>
                              <a:gd name="T25" fmla="*/ 464 h 483"/>
                              <a:gd name="T26" fmla="*/ 8 w 72"/>
                              <a:gd name="T27" fmla="*/ 483 h 483"/>
                              <a:gd name="T28" fmla="*/ 16 w 72"/>
                              <a:gd name="T29" fmla="*/ 483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 h="483">
                                <a:moveTo>
                                  <a:pt x="16" y="483"/>
                                </a:moveTo>
                                <a:lnTo>
                                  <a:pt x="56" y="353"/>
                                </a:lnTo>
                                <a:lnTo>
                                  <a:pt x="72" y="223"/>
                                </a:lnTo>
                                <a:lnTo>
                                  <a:pt x="72" y="93"/>
                                </a:lnTo>
                                <a:lnTo>
                                  <a:pt x="48" y="0"/>
                                </a:lnTo>
                                <a:lnTo>
                                  <a:pt x="32" y="0"/>
                                </a:lnTo>
                                <a:lnTo>
                                  <a:pt x="8" y="18"/>
                                </a:lnTo>
                                <a:lnTo>
                                  <a:pt x="0" y="55"/>
                                </a:lnTo>
                                <a:lnTo>
                                  <a:pt x="0" y="93"/>
                                </a:lnTo>
                                <a:lnTo>
                                  <a:pt x="24" y="185"/>
                                </a:lnTo>
                                <a:lnTo>
                                  <a:pt x="40" y="297"/>
                                </a:lnTo>
                                <a:lnTo>
                                  <a:pt x="32" y="390"/>
                                </a:lnTo>
                                <a:lnTo>
                                  <a:pt x="8" y="464"/>
                                </a:lnTo>
                                <a:lnTo>
                                  <a:pt x="8" y="483"/>
                                </a:lnTo>
                                <a:lnTo>
                                  <a:pt x="16" y="483"/>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99" name="Freeform 98"/>
                        <wps:cNvSpPr>
                          <a:spLocks/>
                        </wps:cNvSpPr>
                        <wps:spPr bwMode="auto">
                          <a:xfrm>
                            <a:off x="2195" y="13400"/>
                            <a:ext cx="208" cy="204"/>
                          </a:xfrm>
                          <a:custGeom>
                            <a:avLst/>
                            <a:gdLst>
                              <a:gd name="T0" fmla="*/ 200 w 208"/>
                              <a:gd name="T1" fmla="*/ 93 h 204"/>
                              <a:gd name="T2" fmla="*/ 160 w 208"/>
                              <a:gd name="T3" fmla="*/ 37 h 204"/>
                              <a:gd name="T4" fmla="*/ 112 w 208"/>
                              <a:gd name="T5" fmla="*/ 0 h 204"/>
                              <a:gd name="T6" fmla="*/ 64 w 208"/>
                              <a:gd name="T7" fmla="*/ 0 h 204"/>
                              <a:gd name="T8" fmla="*/ 16 w 208"/>
                              <a:gd name="T9" fmla="*/ 37 h 204"/>
                              <a:gd name="T10" fmla="*/ 0 w 208"/>
                              <a:gd name="T11" fmla="*/ 74 h 204"/>
                              <a:gd name="T12" fmla="*/ 0 w 208"/>
                              <a:gd name="T13" fmla="*/ 93 h 204"/>
                              <a:gd name="T14" fmla="*/ 8 w 208"/>
                              <a:gd name="T15" fmla="*/ 93 h 204"/>
                              <a:gd name="T16" fmla="*/ 32 w 208"/>
                              <a:gd name="T17" fmla="*/ 93 h 204"/>
                              <a:gd name="T18" fmla="*/ 104 w 208"/>
                              <a:gd name="T19" fmla="*/ 111 h 204"/>
                              <a:gd name="T20" fmla="*/ 136 w 208"/>
                              <a:gd name="T21" fmla="*/ 130 h 204"/>
                              <a:gd name="T22" fmla="*/ 168 w 208"/>
                              <a:gd name="T23" fmla="*/ 186 h 204"/>
                              <a:gd name="T24" fmla="*/ 184 w 208"/>
                              <a:gd name="T25" fmla="*/ 204 h 204"/>
                              <a:gd name="T26" fmla="*/ 200 w 208"/>
                              <a:gd name="T27" fmla="*/ 186 h 204"/>
                              <a:gd name="T28" fmla="*/ 208 w 208"/>
                              <a:gd name="T29" fmla="*/ 149 h 204"/>
                              <a:gd name="T30" fmla="*/ 200 w 208"/>
                              <a:gd name="T31" fmla="*/ 9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200" y="93"/>
                                </a:moveTo>
                                <a:lnTo>
                                  <a:pt x="160" y="37"/>
                                </a:lnTo>
                                <a:lnTo>
                                  <a:pt x="112" y="0"/>
                                </a:lnTo>
                                <a:lnTo>
                                  <a:pt x="64" y="0"/>
                                </a:lnTo>
                                <a:lnTo>
                                  <a:pt x="16" y="37"/>
                                </a:lnTo>
                                <a:lnTo>
                                  <a:pt x="0" y="74"/>
                                </a:lnTo>
                                <a:lnTo>
                                  <a:pt x="0" y="93"/>
                                </a:lnTo>
                                <a:lnTo>
                                  <a:pt x="8" y="93"/>
                                </a:lnTo>
                                <a:lnTo>
                                  <a:pt x="32" y="93"/>
                                </a:lnTo>
                                <a:lnTo>
                                  <a:pt x="104" y="111"/>
                                </a:lnTo>
                                <a:lnTo>
                                  <a:pt x="136" y="130"/>
                                </a:lnTo>
                                <a:lnTo>
                                  <a:pt x="168" y="186"/>
                                </a:lnTo>
                                <a:lnTo>
                                  <a:pt x="184" y="204"/>
                                </a:lnTo>
                                <a:lnTo>
                                  <a:pt x="200" y="186"/>
                                </a:lnTo>
                                <a:lnTo>
                                  <a:pt x="208" y="149"/>
                                </a:lnTo>
                                <a:lnTo>
                                  <a:pt x="200" y="93"/>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100" name="Freeform 99"/>
                        <wps:cNvSpPr>
                          <a:spLocks/>
                        </wps:cNvSpPr>
                        <wps:spPr bwMode="auto">
                          <a:xfrm>
                            <a:off x="2028" y="14403"/>
                            <a:ext cx="167" cy="93"/>
                          </a:xfrm>
                          <a:custGeom>
                            <a:avLst/>
                            <a:gdLst>
                              <a:gd name="T0" fmla="*/ 151 w 167"/>
                              <a:gd name="T1" fmla="*/ 56 h 93"/>
                              <a:gd name="T2" fmla="*/ 119 w 167"/>
                              <a:gd name="T3" fmla="*/ 56 h 93"/>
                              <a:gd name="T4" fmla="*/ 88 w 167"/>
                              <a:gd name="T5" fmla="*/ 18 h 93"/>
                              <a:gd name="T6" fmla="*/ 72 w 167"/>
                              <a:gd name="T7" fmla="*/ 0 h 93"/>
                              <a:gd name="T8" fmla="*/ 56 w 167"/>
                              <a:gd name="T9" fmla="*/ 0 h 93"/>
                              <a:gd name="T10" fmla="*/ 0 w 167"/>
                              <a:gd name="T11" fmla="*/ 74 h 93"/>
                              <a:gd name="T12" fmla="*/ 0 w 167"/>
                              <a:gd name="T13" fmla="*/ 74 h 93"/>
                              <a:gd name="T14" fmla="*/ 8 w 167"/>
                              <a:gd name="T15" fmla="*/ 93 h 93"/>
                              <a:gd name="T16" fmla="*/ 64 w 167"/>
                              <a:gd name="T17" fmla="*/ 56 h 93"/>
                              <a:gd name="T18" fmla="*/ 80 w 167"/>
                              <a:gd name="T19" fmla="*/ 56 h 93"/>
                              <a:gd name="T20" fmla="*/ 111 w 167"/>
                              <a:gd name="T21" fmla="*/ 93 h 93"/>
                              <a:gd name="T22" fmla="*/ 151 w 167"/>
                              <a:gd name="T23" fmla="*/ 74 h 93"/>
                              <a:gd name="T24" fmla="*/ 159 w 167"/>
                              <a:gd name="T25" fmla="*/ 56 h 93"/>
                              <a:gd name="T26" fmla="*/ 167 w 167"/>
                              <a:gd name="T27" fmla="*/ 56 h 93"/>
                              <a:gd name="T28" fmla="*/ 151 w 167"/>
                              <a:gd name="T29" fmla="*/ 5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151" y="56"/>
                                </a:moveTo>
                                <a:lnTo>
                                  <a:pt x="119" y="56"/>
                                </a:lnTo>
                                <a:lnTo>
                                  <a:pt x="88" y="18"/>
                                </a:lnTo>
                                <a:lnTo>
                                  <a:pt x="72" y="0"/>
                                </a:lnTo>
                                <a:lnTo>
                                  <a:pt x="56" y="0"/>
                                </a:lnTo>
                                <a:lnTo>
                                  <a:pt x="0" y="74"/>
                                </a:lnTo>
                                <a:lnTo>
                                  <a:pt x="0" y="74"/>
                                </a:lnTo>
                                <a:lnTo>
                                  <a:pt x="8" y="93"/>
                                </a:lnTo>
                                <a:lnTo>
                                  <a:pt x="64" y="56"/>
                                </a:lnTo>
                                <a:lnTo>
                                  <a:pt x="80" y="56"/>
                                </a:lnTo>
                                <a:lnTo>
                                  <a:pt x="111" y="93"/>
                                </a:lnTo>
                                <a:lnTo>
                                  <a:pt x="151" y="74"/>
                                </a:lnTo>
                                <a:lnTo>
                                  <a:pt x="159" y="56"/>
                                </a:lnTo>
                                <a:lnTo>
                                  <a:pt x="167" y="56"/>
                                </a:lnTo>
                                <a:lnTo>
                                  <a:pt x="151" y="56"/>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101" name="Freeform 100"/>
                        <wps:cNvSpPr>
                          <a:spLocks/>
                        </wps:cNvSpPr>
                        <wps:spPr bwMode="auto">
                          <a:xfrm>
                            <a:off x="2036" y="14477"/>
                            <a:ext cx="255" cy="613"/>
                          </a:xfrm>
                          <a:custGeom>
                            <a:avLst/>
                            <a:gdLst>
                              <a:gd name="T0" fmla="*/ 255 w 255"/>
                              <a:gd name="T1" fmla="*/ 19 h 613"/>
                              <a:gd name="T2" fmla="*/ 247 w 255"/>
                              <a:gd name="T3" fmla="*/ 56 h 613"/>
                              <a:gd name="T4" fmla="*/ 215 w 255"/>
                              <a:gd name="T5" fmla="*/ 130 h 613"/>
                              <a:gd name="T6" fmla="*/ 135 w 255"/>
                              <a:gd name="T7" fmla="*/ 316 h 613"/>
                              <a:gd name="T8" fmla="*/ 48 w 255"/>
                              <a:gd name="T9" fmla="*/ 502 h 613"/>
                              <a:gd name="T10" fmla="*/ 16 w 255"/>
                              <a:gd name="T11" fmla="*/ 576 h 613"/>
                              <a:gd name="T12" fmla="*/ 0 w 255"/>
                              <a:gd name="T13" fmla="*/ 613 h 613"/>
                              <a:gd name="T14" fmla="*/ 0 w 255"/>
                              <a:gd name="T15" fmla="*/ 594 h 613"/>
                              <a:gd name="T16" fmla="*/ 0 w 255"/>
                              <a:gd name="T17" fmla="*/ 557 h 613"/>
                              <a:gd name="T18" fmla="*/ 16 w 255"/>
                              <a:gd name="T19" fmla="*/ 390 h 613"/>
                              <a:gd name="T20" fmla="*/ 16 w 255"/>
                              <a:gd name="T21" fmla="*/ 316 h 613"/>
                              <a:gd name="T22" fmla="*/ 8 w 255"/>
                              <a:gd name="T23" fmla="*/ 260 h 613"/>
                              <a:gd name="T24" fmla="*/ 8 w 255"/>
                              <a:gd name="T25" fmla="*/ 242 h 613"/>
                              <a:gd name="T26" fmla="*/ 16 w 255"/>
                              <a:gd name="T27" fmla="*/ 242 h 613"/>
                              <a:gd name="T28" fmla="*/ 64 w 255"/>
                              <a:gd name="T29" fmla="*/ 223 h 613"/>
                              <a:gd name="T30" fmla="*/ 127 w 255"/>
                              <a:gd name="T31" fmla="*/ 167 h 613"/>
                              <a:gd name="T32" fmla="*/ 191 w 255"/>
                              <a:gd name="T33" fmla="*/ 93 h 613"/>
                              <a:gd name="T34" fmla="*/ 231 w 255"/>
                              <a:gd name="T35" fmla="*/ 19 h 613"/>
                              <a:gd name="T36" fmla="*/ 255 w 255"/>
                              <a:gd name="T37" fmla="*/ 0 h 613"/>
                              <a:gd name="T38" fmla="*/ 255 w 255"/>
                              <a:gd name="T39" fmla="*/ 19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5" h="613">
                                <a:moveTo>
                                  <a:pt x="255" y="19"/>
                                </a:moveTo>
                                <a:lnTo>
                                  <a:pt x="247" y="56"/>
                                </a:lnTo>
                                <a:lnTo>
                                  <a:pt x="215" y="130"/>
                                </a:lnTo>
                                <a:lnTo>
                                  <a:pt x="135" y="316"/>
                                </a:lnTo>
                                <a:lnTo>
                                  <a:pt x="48" y="502"/>
                                </a:lnTo>
                                <a:lnTo>
                                  <a:pt x="16" y="576"/>
                                </a:lnTo>
                                <a:lnTo>
                                  <a:pt x="0" y="613"/>
                                </a:lnTo>
                                <a:lnTo>
                                  <a:pt x="0" y="594"/>
                                </a:lnTo>
                                <a:lnTo>
                                  <a:pt x="0" y="557"/>
                                </a:lnTo>
                                <a:lnTo>
                                  <a:pt x="16" y="390"/>
                                </a:lnTo>
                                <a:lnTo>
                                  <a:pt x="16" y="316"/>
                                </a:lnTo>
                                <a:lnTo>
                                  <a:pt x="8" y="260"/>
                                </a:lnTo>
                                <a:lnTo>
                                  <a:pt x="8" y="242"/>
                                </a:lnTo>
                                <a:lnTo>
                                  <a:pt x="16" y="242"/>
                                </a:lnTo>
                                <a:lnTo>
                                  <a:pt x="64" y="223"/>
                                </a:lnTo>
                                <a:lnTo>
                                  <a:pt x="127" y="167"/>
                                </a:lnTo>
                                <a:lnTo>
                                  <a:pt x="191" y="93"/>
                                </a:lnTo>
                                <a:lnTo>
                                  <a:pt x="231" y="19"/>
                                </a:lnTo>
                                <a:lnTo>
                                  <a:pt x="255" y="0"/>
                                </a:lnTo>
                                <a:lnTo>
                                  <a:pt x="255" y="1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102" name="Freeform 101"/>
                        <wps:cNvSpPr>
                          <a:spLocks/>
                        </wps:cNvSpPr>
                        <wps:spPr bwMode="auto">
                          <a:xfrm>
                            <a:off x="2275" y="14774"/>
                            <a:ext cx="40" cy="427"/>
                          </a:xfrm>
                          <a:custGeom>
                            <a:avLst/>
                            <a:gdLst>
                              <a:gd name="T0" fmla="*/ 24 w 40"/>
                              <a:gd name="T1" fmla="*/ 409 h 427"/>
                              <a:gd name="T2" fmla="*/ 40 w 40"/>
                              <a:gd name="T3" fmla="*/ 335 h 427"/>
                              <a:gd name="T4" fmla="*/ 40 w 40"/>
                              <a:gd name="T5" fmla="*/ 297 h 427"/>
                              <a:gd name="T6" fmla="*/ 32 w 40"/>
                              <a:gd name="T7" fmla="*/ 260 h 427"/>
                              <a:gd name="T8" fmla="*/ 24 w 40"/>
                              <a:gd name="T9" fmla="*/ 167 h 427"/>
                              <a:gd name="T10" fmla="*/ 32 w 40"/>
                              <a:gd name="T11" fmla="*/ 56 h 427"/>
                              <a:gd name="T12" fmla="*/ 32 w 40"/>
                              <a:gd name="T13" fmla="*/ 19 h 427"/>
                              <a:gd name="T14" fmla="*/ 32 w 40"/>
                              <a:gd name="T15" fmla="*/ 0 h 427"/>
                              <a:gd name="T16" fmla="*/ 24 w 40"/>
                              <a:gd name="T17" fmla="*/ 0 h 427"/>
                              <a:gd name="T18" fmla="*/ 16 w 40"/>
                              <a:gd name="T19" fmla="*/ 19 h 427"/>
                              <a:gd name="T20" fmla="*/ 0 w 40"/>
                              <a:gd name="T21" fmla="*/ 112 h 427"/>
                              <a:gd name="T22" fmla="*/ 0 w 40"/>
                              <a:gd name="T23" fmla="*/ 223 h 427"/>
                              <a:gd name="T24" fmla="*/ 0 w 40"/>
                              <a:gd name="T25" fmla="*/ 335 h 427"/>
                              <a:gd name="T26" fmla="*/ 16 w 40"/>
                              <a:gd name="T27" fmla="*/ 427 h 427"/>
                              <a:gd name="T28" fmla="*/ 24 w 40"/>
                              <a:gd name="T29" fmla="*/ 427 h 427"/>
                              <a:gd name="T30" fmla="*/ 24 w 40"/>
                              <a:gd name="T31" fmla="*/ 409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 h="427">
                                <a:moveTo>
                                  <a:pt x="24" y="409"/>
                                </a:moveTo>
                                <a:lnTo>
                                  <a:pt x="40" y="335"/>
                                </a:lnTo>
                                <a:lnTo>
                                  <a:pt x="40" y="297"/>
                                </a:lnTo>
                                <a:lnTo>
                                  <a:pt x="32" y="260"/>
                                </a:lnTo>
                                <a:lnTo>
                                  <a:pt x="24" y="167"/>
                                </a:lnTo>
                                <a:lnTo>
                                  <a:pt x="32" y="56"/>
                                </a:lnTo>
                                <a:lnTo>
                                  <a:pt x="32" y="19"/>
                                </a:lnTo>
                                <a:lnTo>
                                  <a:pt x="32" y="0"/>
                                </a:lnTo>
                                <a:lnTo>
                                  <a:pt x="24" y="0"/>
                                </a:lnTo>
                                <a:lnTo>
                                  <a:pt x="16" y="19"/>
                                </a:lnTo>
                                <a:lnTo>
                                  <a:pt x="0" y="112"/>
                                </a:lnTo>
                                <a:lnTo>
                                  <a:pt x="0" y="223"/>
                                </a:lnTo>
                                <a:lnTo>
                                  <a:pt x="0" y="335"/>
                                </a:lnTo>
                                <a:lnTo>
                                  <a:pt x="16" y="427"/>
                                </a:lnTo>
                                <a:lnTo>
                                  <a:pt x="24" y="427"/>
                                </a:lnTo>
                                <a:lnTo>
                                  <a:pt x="24" y="409"/>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103" name="Freeform 102"/>
                        <wps:cNvSpPr>
                          <a:spLocks/>
                        </wps:cNvSpPr>
                        <wps:spPr bwMode="auto">
                          <a:xfrm>
                            <a:off x="2435" y="14180"/>
                            <a:ext cx="231" cy="186"/>
                          </a:xfrm>
                          <a:custGeom>
                            <a:avLst/>
                            <a:gdLst>
                              <a:gd name="T0" fmla="*/ 0 w 231"/>
                              <a:gd name="T1" fmla="*/ 167 h 186"/>
                              <a:gd name="T2" fmla="*/ 48 w 231"/>
                              <a:gd name="T3" fmla="*/ 93 h 186"/>
                              <a:gd name="T4" fmla="*/ 112 w 231"/>
                              <a:gd name="T5" fmla="*/ 19 h 186"/>
                              <a:gd name="T6" fmla="*/ 175 w 231"/>
                              <a:gd name="T7" fmla="*/ 0 h 186"/>
                              <a:gd name="T8" fmla="*/ 199 w 231"/>
                              <a:gd name="T9" fmla="*/ 0 h 186"/>
                              <a:gd name="T10" fmla="*/ 223 w 231"/>
                              <a:gd name="T11" fmla="*/ 37 h 186"/>
                              <a:gd name="T12" fmla="*/ 231 w 231"/>
                              <a:gd name="T13" fmla="*/ 74 h 186"/>
                              <a:gd name="T14" fmla="*/ 223 w 231"/>
                              <a:gd name="T15" fmla="*/ 111 h 186"/>
                              <a:gd name="T16" fmla="*/ 215 w 231"/>
                              <a:gd name="T17" fmla="*/ 130 h 186"/>
                              <a:gd name="T18" fmla="*/ 207 w 231"/>
                              <a:gd name="T19" fmla="*/ 111 h 186"/>
                              <a:gd name="T20" fmla="*/ 160 w 231"/>
                              <a:gd name="T21" fmla="*/ 74 h 186"/>
                              <a:gd name="T22" fmla="*/ 104 w 231"/>
                              <a:gd name="T23" fmla="*/ 93 h 186"/>
                              <a:gd name="T24" fmla="*/ 48 w 231"/>
                              <a:gd name="T25" fmla="*/ 130 h 186"/>
                              <a:gd name="T26" fmla="*/ 8 w 231"/>
                              <a:gd name="T27" fmla="*/ 186 h 186"/>
                              <a:gd name="T28" fmla="*/ 0 w 231"/>
                              <a:gd name="T29" fmla="*/ 186 h 186"/>
                              <a:gd name="T30" fmla="*/ 0 w 231"/>
                              <a:gd name="T31" fmla="*/ 16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1" h="186">
                                <a:moveTo>
                                  <a:pt x="0" y="167"/>
                                </a:moveTo>
                                <a:lnTo>
                                  <a:pt x="48" y="93"/>
                                </a:lnTo>
                                <a:lnTo>
                                  <a:pt x="112" y="19"/>
                                </a:lnTo>
                                <a:lnTo>
                                  <a:pt x="175" y="0"/>
                                </a:lnTo>
                                <a:lnTo>
                                  <a:pt x="199" y="0"/>
                                </a:lnTo>
                                <a:lnTo>
                                  <a:pt x="223" y="37"/>
                                </a:lnTo>
                                <a:lnTo>
                                  <a:pt x="231" y="74"/>
                                </a:lnTo>
                                <a:lnTo>
                                  <a:pt x="223" y="111"/>
                                </a:lnTo>
                                <a:lnTo>
                                  <a:pt x="215" y="130"/>
                                </a:lnTo>
                                <a:lnTo>
                                  <a:pt x="207" y="111"/>
                                </a:lnTo>
                                <a:lnTo>
                                  <a:pt x="160" y="74"/>
                                </a:lnTo>
                                <a:lnTo>
                                  <a:pt x="104" y="93"/>
                                </a:lnTo>
                                <a:lnTo>
                                  <a:pt x="48" y="130"/>
                                </a:lnTo>
                                <a:lnTo>
                                  <a:pt x="8" y="186"/>
                                </a:lnTo>
                                <a:lnTo>
                                  <a:pt x="0" y="186"/>
                                </a:lnTo>
                                <a:lnTo>
                                  <a:pt x="0" y="167"/>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104" name="Freeform 103"/>
                        <wps:cNvSpPr>
                          <a:spLocks/>
                        </wps:cNvSpPr>
                        <wps:spPr bwMode="auto">
                          <a:xfrm>
                            <a:off x="2642" y="14459"/>
                            <a:ext cx="80" cy="427"/>
                          </a:xfrm>
                          <a:custGeom>
                            <a:avLst/>
                            <a:gdLst>
                              <a:gd name="T0" fmla="*/ 8 w 80"/>
                              <a:gd name="T1" fmla="*/ 0 h 427"/>
                              <a:gd name="T2" fmla="*/ 24 w 80"/>
                              <a:gd name="T3" fmla="*/ 0 h 427"/>
                              <a:gd name="T4" fmla="*/ 56 w 80"/>
                              <a:gd name="T5" fmla="*/ 55 h 427"/>
                              <a:gd name="T6" fmla="*/ 72 w 80"/>
                              <a:gd name="T7" fmla="*/ 111 h 427"/>
                              <a:gd name="T8" fmla="*/ 80 w 80"/>
                              <a:gd name="T9" fmla="*/ 204 h 427"/>
                              <a:gd name="T10" fmla="*/ 72 w 80"/>
                              <a:gd name="T11" fmla="*/ 297 h 427"/>
                              <a:gd name="T12" fmla="*/ 40 w 80"/>
                              <a:gd name="T13" fmla="*/ 408 h 427"/>
                              <a:gd name="T14" fmla="*/ 24 w 80"/>
                              <a:gd name="T15" fmla="*/ 427 h 427"/>
                              <a:gd name="T16" fmla="*/ 16 w 80"/>
                              <a:gd name="T17" fmla="*/ 427 h 427"/>
                              <a:gd name="T18" fmla="*/ 16 w 80"/>
                              <a:gd name="T19" fmla="*/ 408 h 427"/>
                              <a:gd name="T20" fmla="*/ 24 w 80"/>
                              <a:gd name="T21" fmla="*/ 371 h 427"/>
                              <a:gd name="T22" fmla="*/ 32 w 80"/>
                              <a:gd name="T23" fmla="*/ 297 h 427"/>
                              <a:gd name="T24" fmla="*/ 32 w 80"/>
                              <a:gd name="T25" fmla="*/ 241 h 427"/>
                              <a:gd name="T26" fmla="*/ 16 w 80"/>
                              <a:gd name="T27" fmla="*/ 148 h 427"/>
                              <a:gd name="T28" fmla="*/ 0 w 80"/>
                              <a:gd name="T29" fmla="*/ 74 h 427"/>
                              <a:gd name="T30" fmla="*/ 8 w 80"/>
                              <a:gd name="T31" fmla="*/ 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 y="0"/>
                                </a:moveTo>
                                <a:lnTo>
                                  <a:pt x="24" y="0"/>
                                </a:lnTo>
                                <a:lnTo>
                                  <a:pt x="56" y="55"/>
                                </a:lnTo>
                                <a:lnTo>
                                  <a:pt x="72" y="111"/>
                                </a:lnTo>
                                <a:lnTo>
                                  <a:pt x="80" y="204"/>
                                </a:lnTo>
                                <a:lnTo>
                                  <a:pt x="72" y="297"/>
                                </a:lnTo>
                                <a:lnTo>
                                  <a:pt x="40" y="408"/>
                                </a:lnTo>
                                <a:lnTo>
                                  <a:pt x="24" y="427"/>
                                </a:lnTo>
                                <a:lnTo>
                                  <a:pt x="16" y="427"/>
                                </a:lnTo>
                                <a:lnTo>
                                  <a:pt x="16" y="408"/>
                                </a:lnTo>
                                <a:lnTo>
                                  <a:pt x="24" y="371"/>
                                </a:lnTo>
                                <a:lnTo>
                                  <a:pt x="32" y="297"/>
                                </a:lnTo>
                                <a:lnTo>
                                  <a:pt x="32" y="241"/>
                                </a:lnTo>
                                <a:lnTo>
                                  <a:pt x="16" y="148"/>
                                </a:lnTo>
                                <a:lnTo>
                                  <a:pt x="0" y="74"/>
                                </a:lnTo>
                                <a:lnTo>
                                  <a:pt x="8" y="0"/>
                                </a:lnTo>
                                <a:close/>
                              </a:path>
                            </a:pathLst>
                          </a:custGeom>
                          <a:solidFill>
                            <a:srgbClr val="FFFFFF"/>
                          </a:solidFill>
                          <a:ln w="12700" cmpd="sng">
                            <a:solidFill>
                              <a:srgbClr val="FFFFFF"/>
                            </a:solidFill>
                            <a:prstDash val="solid"/>
                            <a:round/>
                            <a:headEnd/>
                            <a:tailEnd/>
                          </a:ln>
                        </wps:spPr>
                        <wps:bodyPr rot="0" vert="horz" wrap="square" lIns="91440" tIns="45720" rIns="91440" bIns="45720" anchor="t" anchorCtr="0" upright="1">
                          <a:noAutofit/>
                        </wps:bodyPr>
                      </wps:wsp>
                      <wps:wsp>
                        <wps:cNvPr id="105" name="Freeform 104"/>
                        <wps:cNvSpPr>
                          <a:spLocks/>
                        </wps:cNvSpPr>
                        <wps:spPr bwMode="auto">
                          <a:xfrm>
                            <a:off x="2355" y="1681"/>
                            <a:ext cx="7736" cy="762"/>
                          </a:xfrm>
                          <a:custGeom>
                            <a:avLst/>
                            <a:gdLst>
                              <a:gd name="T0" fmla="*/ 152 w 7736"/>
                              <a:gd name="T1" fmla="*/ 130 h 762"/>
                              <a:gd name="T2" fmla="*/ 56 w 7736"/>
                              <a:gd name="T3" fmla="*/ 298 h 762"/>
                              <a:gd name="T4" fmla="*/ 48 w 7736"/>
                              <a:gd name="T5" fmla="*/ 520 h 762"/>
                              <a:gd name="T6" fmla="*/ 104 w 7736"/>
                              <a:gd name="T7" fmla="*/ 650 h 762"/>
                              <a:gd name="T8" fmla="*/ 176 w 7736"/>
                              <a:gd name="T9" fmla="*/ 669 h 762"/>
                              <a:gd name="T10" fmla="*/ 232 w 7736"/>
                              <a:gd name="T11" fmla="*/ 576 h 762"/>
                              <a:gd name="T12" fmla="*/ 224 w 7736"/>
                              <a:gd name="T13" fmla="*/ 372 h 762"/>
                              <a:gd name="T14" fmla="*/ 152 w 7736"/>
                              <a:gd name="T15" fmla="*/ 335 h 762"/>
                              <a:gd name="T16" fmla="*/ 136 w 7736"/>
                              <a:gd name="T17" fmla="*/ 409 h 762"/>
                              <a:gd name="T18" fmla="*/ 168 w 7736"/>
                              <a:gd name="T19" fmla="*/ 483 h 762"/>
                              <a:gd name="T20" fmla="*/ 192 w 7736"/>
                              <a:gd name="T21" fmla="*/ 428 h 762"/>
                              <a:gd name="T22" fmla="*/ 184 w 7736"/>
                              <a:gd name="T23" fmla="*/ 539 h 762"/>
                              <a:gd name="T24" fmla="*/ 136 w 7736"/>
                              <a:gd name="T25" fmla="*/ 558 h 762"/>
                              <a:gd name="T26" fmla="*/ 104 w 7736"/>
                              <a:gd name="T27" fmla="*/ 483 h 762"/>
                              <a:gd name="T28" fmla="*/ 104 w 7736"/>
                              <a:gd name="T29" fmla="*/ 335 h 762"/>
                              <a:gd name="T30" fmla="*/ 152 w 7736"/>
                              <a:gd name="T31" fmla="*/ 242 h 762"/>
                              <a:gd name="T32" fmla="*/ 224 w 7736"/>
                              <a:gd name="T33" fmla="*/ 260 h 762"/>
                              <a:gd name="T34" fmla="*/ 271 w 7736"/>
                              <a:gd name="T35" fmla="*/ 390 h 762"/>
                              <a:gd name="T36" fmla="*/ 271 w 7736"/>
                              <a:gd name="T37" fmla="*/ 595 h 762"/>
                              <a:gd name="T38" fmla="*/ 208 w 7736"/>
                              <a:gd name="T39" fmla="*/ 743 h 762"/>
                              <a:gd name="T40" fmla="*/ 96 w 7736"/>
                              <a:gd name="T41" fmla="*/ 743 h 762"/>
                              <a:gd name="T42" fmla="*/ 8 w 7736"/>
                              <a:gd name="T43" fmla="*/ 520 h 762"/>
                              <a:gd name="T44" fmla="*/ 16 w 7736"/>
                              <a:gd name="T45" fmla="*/ 242 h 762"/>
                              <a:gd name="T46" fmla="*/ 136 w 7736"/>
                              <a:gd name="T47" fmla="*/ 38 h 762"/>
                              <a:gd name="T48" fmla="*/ 248 w 7736"/>
                              <a:gd name="T49" fmla="*/ 0 h 762"/>
                              <a:gd name="T50" fmla="*/ 7552 w 7736"/>
                              <a:gd name="T51" fmla="*/ 19 h 762"/>
                              <a:gd name="T52" fmla="*/ 7680 w 7736"/>
                              <a:gd name="T53" fmla="*/ 130 h 762"/>
                              <a:gd name="T54" fmla="*/ 7736 w 7736"/>
                              <a:gd name="T55" fmla="*/ 390 h 762"/>
                              <a:gd name="T56" fmla="*/ 7696 w 7736"/>
                              <a:gd name="T57" fmla="*/ 650 h 762"/>
                              <a:gd name="T58" fmla="*/ 7576 w 7736"/>
                              <a:gd name="T59" fmla="*/ 762 h 762"/>
                              <a:gd name="T60" fmla="*/ 7496 w 7736"/>
                              <a:gd name="T61" fmla="*/ 688 h 762"/>
                              <a:gd name="T62" fmla="*/ 7457 w 7736"/>
                              <a:gd name="T63" fmla="*/ 483 h 762"/>
                              <a:gd name="T64" fmla="*/ 7489 w 7736"/>
                              <a:gd name="T65" fmla="*/ 316 h 762"/>
                              <a:gd name="T66" fmla="*/ 7552 w 7736"/>
                              <a:gd name="T67" fmla="*/ 242 h 762"/>
                              <a:gd name="T68" fmla="*/ 7616 w 7736"/>
                              <a:gd name="T69" fmla="*/ 279 h 762"/>
                              <a:gd name="T70" fmla="*/ 7640 w 7736"/>
                              <a:gd name="T71" fmla="*/ 409 h 762"/>
                              <a:gd name="T72" fmla="*/ 7624 w 7736"/>
                              <a:gd name="T73" fmla="*/ 539 h 762"/>
                              <a:gd name="T74" fmla="*/ 7584 w 7736"/>
                              <a:gd name="T75" fmla="*/ 576 h 762"/>
                              <a:gd name="T76" fmla="*/ 7536 w 7736"/>
                              <a:gd name="T77" fmla="*/ 465 h 762"/>
                              <a:gd name="T78" fmla="*/ 7560 w 7736"/>
                              <a:gd name="T79" fmla="*/ 446 h 762"/>
                              <a:gd name="T80" fmla="*/ 7600 w 7736"/>
                              <a:gd name="T81" fmla="*/ 446 h 762"/>
                              <a:gd name="T82" fmla="*/ 7600 w 7736"/>
                              <a:gd name="T83" fmla="*/ 372 h 762"/>
                              <a:gd name="T84" fmla="*/ 7552 w 7736"/>
                              <a:gd name="T85" fmla="*/ 316 h 762"/>
                              <a:gd name="T86" fmla="*/ 7496 w 7736"/>
                              <a:gd name="T87" fmla="*/ 483 h 762"/>
                              <a:gd name="T88" fmla="*/ 7528 w 7736"/>
                              <a:gd name="T89" fmla="*/ 632 h 762"/>
                              <a:gd name="T90" fmla="*/ 7600 w 7736"/>
                              <a:gd name="T91" fmla="*/ 669 h 762"/>
                              <a:gd name="T92" fmla="*/ 7664 w 7736"/>
                              <a:gd name="T93" fmla="*/ 595 h 762"/>
                              <a:gd name="T94" fmla="*/ 7696 w 7736"/>
                              <a:gd name="T95" fmla="*/ 409 h 762"/>
                              <a:gd name="T96" fmla="*/ 7648 w 7736"/>
                              <a:gd name="T97" fmla="*/ 186 h 762"/>
                              <a:gd name="T98" fmla="*/ 7496 w 7736"/>
                              <a:gd name="T99" fmla="*/ 112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36" h="762">
                                <a:moveTo>
                                  <a:pt x="240" y="112"/>
                                </a:moveTo>
                                <a:lnTo>
                                  <a:pt x="152" y="130"/>
                                </a:lnTo>
                                <a:lnTo>
                                  <a:pt x="96" y="186"/>
                                </a:lnTo>
                                <a:lnTo>
                                  <a:pt x="56" y="298"/>
                                </a:lnTo>
                                <a:lnTo>
                                  <a:pt x="40" y="409"/>
                                </a:lnTo>
                                <a:lnTo>
                                  <a:pt x="48" y="520"/>
                                </a:lnTo>
                                <a:lnTo>
                                  <a:pt x="72" y="595"/>
                                </a:lnTo>
                                <a:lnTo>
                                  <a:pt x="104" y="650"/>
                                </a:lnTo>
                                <a:lnTo>
                                  <a:pt x="144" y="669"/>
                                </a:lnTo>
                                <a:lnTo>
                                  <a:pt x="176" y="669"/>
                                </a:lnTo>
                                <a:lnTo>
                                  <a:pt x="208" y="632"/>
                                </a:lnTo>
                                <a:lnTo>
                                  <a:pt x="232" y="576"/>
                                </a:lnTo>
                                <a:lnTo>
                                  <a:pt x="240" y="483"/>
                                </a:lnTo>
                                <a:lnTo>
                                  <a:pt x="224" y="372"/>
                                </a:lnTo>
                                <a:lnTo>
                                  <a:pt x="192" y="316"/>
                                </a:lnTo>
                                <a:lnTo>
                                  <a:pt x="152" y="335"/>
                                </a:lnTo>
                                <a:lnTo>
                                  <a:pt x="144" y="372"/>
                                </a:lnTo>
                                <a:lnTo>
                                  <a:pt x="136" y="409"/>
                                </a:lnTo>
                                <a:lnTo>
                                  <a:pt x="144" y="446"/>
                                </a:lnTo>
                                <a:lnTo>
                                  <a:pt x="168" y="483"/>
                                </a:lnTo>
                                <a:lnTo>
                                  <a:pt x="184" y="446"/>
                                </a:lnTo>
                                <a:lnTo>
                                  <a:pt x="192" y="428"/>
                                </a:lnTo>
                                <a:lnTo>
                                  <a:pt x="200" y="465"/>
                                </a:lnTo>
                                <a:lnTo>
                                  <a:pt x="184" y="539"/>
                                </a:lnTo>
                                <a:lnTo>
                                  <a:pt x="152" y="576"/>
                                </a:lnTo>
                                <a:lnTo>
                                  <a:pt x="136" y="558"/>
                                </a:lnTo>
                                <a:lnTo>
                                  <a:pt x="112" y="539"/>
                                </a:lnTo>
                                <a:lnTo>
                                  <a:pt x="104" y="483"/>
                                </a:lnTo>
                                <a:lnTo>
                                  <a:pt x="96" y="409"/>
                                </a:lnTo>
                                <a:lnTo>
                                  <a:pt x="104" y="335"/>
                                </a:lnTo>
                                <a:lnTo>
                                  <a:pt x="128" y="279"/>
                                </a:lnTo>
                                <a:lnTo>
                                  <a:pt x="152" y="242"/>
                                </a:lnTo>
                                <a:lnTo>
                                  <a:pt x="192" y="242"/>
                                </a:lnTo>
                                <a:lnTo>
                                  <a:pt x="224" y="260"/>
                                </a:lnTo>
                                <a:lnTo>
                                  <a:pt x="255" y="316"/>
                                </a:lnTo>
                                <a:lnTo>
                                  <a:pt x="271" y="390"/>
                                </a:lnTo>
                                <a:lnTo>
                                  <a:pt x="279" y="483"/>
                                </a:lnTo>
                                <a:lnTo>
                                  <a:pt x="271" y="595"/>
                                </a:lnTo>
                                <a:lnTo>
                                  <a:pt x="240" y="688"/>
                                </a:lnTo>
                                <a:lnTo>
                                  <a:pt x="208" y="743"/>
                                </a:lnTo>
                                <a:lnTo>
                                  <a:pt x="168" y="762"/>
                                </a:lnTo>
                                <a:lnTo>
                                  <a:pt x="96" y="743"/>
                                </a:lnTo>
                                <a:lnTo>
                                  <a:pt x="40" y="650"/>
                                </a:lnTo>
                                <a:lnTo>
                                  <a:pt x="8" y="520"/>
                                </a:lnTo>
                                <a:lnTo>
                                  <a:pt x="0" y="390"/>
                                </a:lnTo>
                                <a:lnTo>
                                  <a:pt x="16" y="242"/>
                                </a:lnTo>
                                <a:lnTo>
                                  <a:pt x="64" y="130"/>
                                </a:lnTo>
                                <a:lnTo>
                                  <a:pt x="136" y="38"/>
                                </a:lnTo>
                                <a:lnTo>
                                  <a:pt x="192" y="19"/>
                                </a:lnTo>
                                <a:lnTo>
                                  <a:pt x="248" y="0"/>
                                </a:lnTo>
                                <a:lnTo>
                                  <a:pt x="7496" y="0"/>
                                </a:lnTo>
                                <a:lnTo>
                                  <a:pt x="7552" y="19"/>
                                </a:lnTo>
                                <a:lnTo>
                                  <a:pt x="7600" y="38"/>
                                </a:lnTo>
                                <a:lnTo>
                                  <a:pt x="7680" y="130"/>
                                </a:lnTo>
                                <a:lnTo>
                                  <a:pt x="7720" y="242"/>
                                </a:lnTo>
                                <a:lnTo>
                                  <a:pt x="7736" y="390"/>
                                </a:lnTo>
                                <a:lnTo>
                                  <a:pt x="7728" y="520"/>
                                </a:lnTo>
                                <a:lnTo>
                                  <a:pt x="7696" y="650"/>
                                </a:lnTo>
                                <a:lnTo>
                                  <a:pt x="7648" y="743"/>
                                </a:lnTo>
                                <a:lnTo>
                                  <a:pt x="7576" y="762"/>
                                </a:lnTo>
                                <a:lnTo>
                                  <a:pt x="7536" y="743"/>
                                </a:lnTo>
                                <a:lnTo>
                                  <a:pt x="7496" y="688"/>
                                </a:lnTo>
                                <a:lnTo>
                                  <a:pt x="7473" y="595"/>
                                </a:lnTo>
                                <a:lnTo>
                                  <a:pt x="7457" y="483"/>
                                </a:lnTo>
                                <a:lnTo>
                                  <a:pt x="7465" y="390"/>
                                </a:lnTo>
                                <a:lnTo>
                                  <a:pt x="7489" y="316"/>
                                </a:lnTo>
                                <a:lnTo>
                                  <a:pt x="7520" y="260"/>
                                </a:lnTo>
                                <a:lnTo>
                                  <a:pt x="7552" y="242"/>
                                </a:lnTo>
                                <a:lnTo>
                                  <a:pt x="7584" y="242"/>
                                </a:lnTo>
                                <a:lnTo>
                                  <a:pt x="7616" y="279"/>
                                </a:lnTo>
                                <a:lnTo>
                                  <a:pt x="7632" y="335"/>
                                </a:lnTo>
                                <a:lnTo>
                                  <a:pt x="7640" y="409"/>
                                </a:lnTo>
                                <a:lnTo>
                                  <a:pt x="7640" y="483"/>
                                </a:lnTo>
                                <a:lnTo>
                                  <a:pt x="7624" y="539"/>
                                </a:lnTo>
                                <a:lnTo>
                                  <a:pt x="7608" y="558"/>
                                </a:lnTo>
                                <a:lnTo>
                                  <a:pt x="7584" y="576"/>
                                </a:lnTo>
                                <a:lnTo>
                                  <a:pt x="7560" y="539"/>
                                </a:lnTo>
                                <a:lnTo>
                                  <a:pt x="7536" y="465"/>
                                </a:lnTo>
                                <a:lnTo>
                                  <a:pt x="7552" y="428"/>
                                </a:lnTo>
                                <a:lnTo>
                                  <a:pt x="7560" y="446"/>
                                </a:lnTo>
                                <a:lnTo>
                                  <a:pt x="7576" y="483"/>
                                </a:lnTo>
                                <a:lnTo>
                                  <a:pt x="7600" y="446"/>
                                </a:lnTo>
                                <a:lnTo>
                                  <a:pt x="7600" y="409"/>
                                </a:lnTo>
                                <a:lnTo>
                                  <a:pt x="7600" y="372"/>
                                </a:lnTo>
                                <a:lnTo>
                                  <a:pt x="7584" y="335"/>
                                </a:lnTo>
                                <a:lnTo>
                                  <a:pt x="7552" y="316"/>
                                </a:lnTo>
                                <a:lnTo>
                                  <a:pt x="7512" y="372"/>
                                </a:lnTo>
                                <a:lnTo>
                                  <a:pt x="7496" y="483"/>
                                </a:lnTo>
                                <a:lnTo>
                                  <a:pt x="7504" y="576"/>
                                </a:lnTo>
                                <a:lnTo>
                                  <a:pt x="7528" y="632"/>
                                </a:lnTo>
                                <a:lnTo>
                                  <a:pt x="7560" y="669"/>
                                </a:lnTo>
                                <a:lnTo>
                                  <a:pt x="7600" y="669"/>
                                </a:lnTo>
                                <a:lnTo>
                                  <a:pt x="7632" y="650"/>
                                </a:lnTo>
                                <a:lnTo>
                                  <a:pt x="7664" y="595"/>
                                </a:lnTo>
                                <a:lnTo>
                                  <a:pt x="7688" y="520"/>
                                </a:lnTo>
                                <a:lnTo>
                                  <a:pt x="7696" y="409"/>
                                </a:lnTo>
                                <a:lnTo>
                                  <a:pt x="7688" y="298"/>
                                </a:lnTo>
                                <a:lnTo>
                                  <a:pt x="7648" y="186"/>
                                </a:lnTo>
                                <a:lnTo>
                                  <a:pt x="7584" y="130"/>
                                </a:lnTo>
                                <a:lnTo>
                                  <a:pt x="7496" y="112"/>
                                </a:lnTo>
                                <a:lnTo>
                                  <a:pt x="240" y="112"/>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06" name="Freeform 105"/>
                        <wps:cNvSpPr>
                          <a:spLocks/>
                        </wps:cNvSpPr>
                        <wps:spPr bwMode="auto">
                          <a:xfrm>
                            <a:off x="10139" y="2554"/>
                            <a:ext cx="327" cy="11793"/>
                          </a:xfrm>
                          <a:custGeom>
                            <a:avLst/>
                            <a:gdLst>
                              <a:gd name="T0" fmla="*/ 327 w 327"/>
                              <a:gd name="T1" fmla="*/ 11366 h 11793"/>
                              <a:gd name="T2" fmla="*/ 279 w 327"/>
                              <a:gd name="T3" fmla="*/ 11645 h 11793"/>
                              <a:gd name="T4" fmla="*/ 168 w 327"/>
                              <a:gd name="T5" fmla="*/ 11793 h 11793"/>
                              <a:gd name="T6" fmla="*/ 48 w 327"/>
                              <a:gd name="T7" fmla="*/ 11700 h 11793"/>
                              <a:gd name="T8" fmla="*/ 0 w 327"/>
                              <a:gd name="T9" fmla="*/ 11422 h 11793"/>
                              <a:gd name="T10" fmla="*/ 40 w 327"/>
                              <a:gd name="T11" fmla="*/ 11236 h 11793"/>
                              <a:gd name="T12" fmla="*/ 120 w 327"/>
                              <a:gd name="T13" fmla="*/ 11143 h 11793"/>
                              <a:gd name="T14" fmla="*/ 199 w 327"/>
                              <a:gd name="T15" fmla="*/ 11217 h 11793"/>
                              <a:gd name="T16" fmla="*/ 231 w 327"/>
                              <a:gd name="T17" fmla="*/ 11366 h 11793"/>
                              <a:gd name="T18" fmla="*/ 215 w 327"/>
                              <a:gd name="T19" fmla="*/ 11515 h 11793"/>
                              <a:gd name="T20" fmla="*/ 152 w 327"/>
                              <a:gd name="T21" fmla="*/ 11570 h 11793"/>
                              <a:gd name="T22" fmla="*/ 104 w 327"/>
                              <a:gd name="T23" fmla="*/ 11533 h 11793"/>
                              <a:gd name="T24" fmla="*/ 88 w 327"/>
                              <a:gd name="T25" fmla="*/ 11440 h 11793"/>
                              <a:gd name="T26" fmla="*/ 128 w 327"/>
                              <a:gd name="T27" fmla="*/ 11329 h 11793"/>
                              <a:gd name="T28" fmla="*/ 136 w 327"/>
                              <a:gd name="T29" fmla="*/ 11385 h 11793"/>
                              <a:gd name="T30" fmla="*/ 136 w 327"/>
                              <a:gd name="T31" fmla="*/ 11477 h 11793"/>
                              <a:gd name="T32" fmla="*/ 176 w 327"/>
                              <a:gd name="T33" fmla="*/ 11477 h 11793"/>
                              <a:gd name="T34" fmla="*/ 191 w 327"/>
                              <a:gd name="T35" fmla="*/ 11366 h 11793"/>
                              <a:gd name="T36" fmla="*/ 128 w 327"/>
                              <a:gd name="T37" fmla="*/ 11236 h 11793"/>
                              <a:gd name="T38" fmla="*/ 56 w 327"/>
                              <a:gd name="T39" fmla="*/ 11310 h 11793"/>
                              <a:gd name="T40" fmla="*/ 40 w 327"/>
                              <a:gd name="T41" fmla="*/ 11477 h 11793"/>
                              <a:gd name="T42" fmla="*/ 72 w 327"/>
                              <a:gd name="T43" fmla="*/ 11626 h 11793"/>
                              <a:gd name="T44" fmla="*/ 152 w 327"/>
                              <a:gd name="T45" fmla="*/ 11700 h 11793"/>
                              <a:gd name="T46" fmla="*/ 247 w 327"/>
                              <a:gd name="T47" fmla="*/ 11589 h 11793"/>
                              <a:gd name="T48" fmla="*/ 287 w 327"/>
                              <a:gd name="T49" fmla="*/ 11236 h 11793"/>
                              <a:gd name="T50" fmla="*/ 279 w 327"/>
                              <a:gd name="T51" fmla="*/ 353 h 11793"/>
                              <a:gd name="T52" fmla="*/ 207 w 327"/>
                              <a:gd name="T53" fmla="*/ 130 h 11793"/>
                              <a:gd name="T54" fmla="*/ 112 w 327"/>
                              <a:gd name="T55" fmla="*/ 112 h 11793"/>
                              <a:gd name="T56" fmla="*/ 48 w 327"/>
                              <a:gd name="T57" fmla="*/ 242 h 11793"/>
                              <a:gd name="T58" fmla="*/ 40 w 327"/>
                              <a:gd name="T59" fmla="*/ 409 h 11793"/>
                              <a:gd name="T60" fmla="*/ 88 w 327"/>
                              <a:gd name="T61" fmla="*/ 539 h 11793"/>
                              <a:gd name="T62" fmla="*/ 168 w 327"/>
                              <a:gd name="T63" fmla="*/ 520 h 11793"/>
                              <a:gd name="T64" fmla="*/ 191 w 327"/>
                              <a:gd name="T65" fmla="*/ 353 h 11793"/>
                              <a:gd name="T66" fmla="*/ 152 w 327"/>
                              <a:gd name="T67" fmla="*/ 316 h 11793"/>
                              <a:gd name="T68" fmla="*/ 120 w 327"/>
                              <a:gd name="T69" fmla="*/ 390 h 11793"/>
                              <a:gd name="T70" fmla="*/ 152 w 327"/>
                              <a:gd name="T71" fmla="*/ 446 h 11793"/>
                              <a:gd name="T72" fmla="*/ 96 w 327"/>
                              <a:gd name="T73" fmla="*/ 427 h 11793"/>
                              <a:gd name="T74" fmla="*/ 88 w 327"/>
                              <a:gd name="T75" fmla="*/ 316 h 11793"/>
                              <a:gd name="T76" fmla="*/ 120 w 327"/>
                              <a:gd name="T77" fmla="*/ 242 h 11793"/>
                              <a:gd name="T78" fmla="*/ 191 w 327"/>
                              <a:gd name="T79" fmla="*/ 242 h 11793"/>
                              <a:gd name="T80" fmla="*/ 231 w 327"/>
                              <a:gd name="T81" fmla="*/ 353 h 11793"/>
                              <a:gd name="T82" fmla="*/ 215 w 327"/>
                              <a:gd name="T83" fmla="*/ 520 h 11793"/>
                              <a:gd name="T84" fmla="*/ 168 w 327"/>
                              <a:gd name="T85" fmla="*/ 632 h 11793"/>
                              <a:gd name="T86" fmla="*/ 80 w 327"/>
                              <a:gd name="T87" fmla="*/ 632 h 11793"/>
                              <a:gd name="T88" fmla="*/ 8 w 327"/>
                              <a:gd name="T89" fmla="*/ 483 h 11793"/>
                              <a:gd name="T90" fmla="*/ 16 w 327"/>
                              <a:gd name="T91" fmla="*/ 223 h 11793"/>
                              <a:gd name="T92" fmla="*/ 104 w 327"/>
                              <a:gd name="T93" fmla="*/ 19 h 11793"/>
                              <a:gd name="T94" fmla="*/ 223 w 327"/>
                              <a:gd name="T95" fmla="*/ 37 h 11793"/>
                              <a:gd name="T96" fmla="*/ 311 w 327"/>
                              <a:gd name="T97" fmla="*/ 316 h 11793"/>
                              <a:gd name="T98" fmla="*/ 327 w 327"/>
                              <a:gd name="T99" fmla="*/ 576 h 1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7" h="11793">
                                <a:moveTo>
                                  <a:pt x="327" y="11236"/>
                                </a:moveTo>
                                <a:lnTo>
                                  <a:pt x="327" y="11366"/>
                                </a:lnTo>
                                <a:lnTo>
                                  <a:pt x="311" y="11477"/>
                                </a:lnTo>
                                <a:lnTo>
                                  <a:pt x="279" y="11645"/>
                                </a:lnTo>
                                <a:lnTo>
                                  <a:pt x="223" y="11756"/>
                                </a:lnTo>
                                <a:lnTo>
                                  <a:pt x="168" y="11793"/>
                                </a:lnTo>
                                <a:lnTo>
                                  <a:pt x="104" y="11775"/>
                                </a:lnTo>
                                <a:lnTo>
                                  <a:pt x="48" y="11700"/>
                                </a:lnTo>
                                <a:lnTo>
                                  <a:pt x="16" y="11589"/>
                                </a:lnTo>
                                <a:lnTo>
                                  <a:pt x="0" y="11422"/>
                                </a:lnTo>
                                <a:lnTo>
                                  <a:pt x="8" y="11329"/>
                                </a:lnTo>
                                <a:lnTo>
                                  <a:pt x="40" y="11236"/>
                                </a:lnTo>
                                <a:lnTo>
                                  <a:pt x="80" y="11162"/>
                                </a:lnTo>
                                <a:lnTo>
                                  <a:pt x="120" y="11143"/>
                                </a:lnTo>
                                <a:lnTo>
                                  <a:pt x="168" y="11162"/>
                                </a:lnTo>
                                <a:lnTo>
                                  <a:pt x="199" y="11217"/>
                                </a:lnTo>
                                <a:lnTo>
                                  <a:pt x="215" y="11292"/>
                                </a:lnTo>
                                <a:lnTo>
                                  <a:pt x="231" y="11366"/>
                                </a:lnTo>
                                <a:lnTo>
                                  <a:pt x="231" y="11440"/>
                                </a:lnTo>
                                <a:lnTo>
                                  <a:pt x="215" y="11515"/>
                                </a:lnTo>
                                <a:lnTo>
                                  <a:pt x="191" y="11552"/>
                                </a:lnTo>
                                <a:lnTo>
                                  <a:pt x="152" y="11570"/>
                                </a:lnTo>
                                <a:lnTo>
                                  <a:pt x="120" y="11570"/>
                                </a:lnTo>
                                <a:lnTo>
                                  <a:pt x="104" y="11533"/>
                                </a:lnTo>
                                <a:lnTo>
                                  <a:pt x="88" y="11496"/>
                                </a:lnTo>
                                <a:lnTo>
                                  <a:pt x="88" y="11440"/>
                                </a:lnTo>
                                <a:lnTo>
                                  <a:pt x="96" y="11385"/>
                                </a:lnTo>
                                <a:lnTo>
                                  <a:pt x="128" y="11329"/>
                                </a:lnTo>
                                <a:lnTo>
                                  <a:pt x="152" y="11366"/>
                                </a:lnTo>
                                <a:lnTo>
                                  <a:pt x="136" y="11385"/>
                                </a:lnTo>
                                <a:lnTo>
                                  <a:pt x="120" y="11422"/>
                                </a:lnTo>
                                <a:lnTo>
                                  <a:pt x="136" y="11477"/>
                                </a:lnTo>
                                <a:lnTo>
                                  <a:pt x="152" y="11477"/>
                                </a:lnTo>
                                <a:lnTo>
                                  <a:pt x="176" y="11477"/>
                                </a:lnTo>
                                <a:lnTo>
                                  <a:pt x="191" y="11440"/>
                                </a:lnTo>
                                <a:lnTo>
                                  <a:pt x="191" y="11366"/>
                                </a:lnTo>
                                <a:lnTo>
                                  <a:pt x="168" y="11273"/>
                                </a:lnTo>
                                <a:lnTo>
                                  <a:pt x="128" y="11236"/>
                                </a:lnTo>
                                <a:lnTo>
                                  <a:pt x="88" y="11255"/>
                                </a:lnTo>
                                <a:lnTo>
                                  <a:pt x="56" y="11310"/>
                                </a:lnTo>
                                <a:lnTo>
                                  <a:pt x="40" y="11385"/>
                                </a:lnTo>
                                <a:lnTo>
                                  <a:pt x="40" y="11477"/>
                                </a:lnTo>
                                <a:lnTo>
                                  <a:pt x="48" y="11552"/>
                                </a:lnTo>
                                <a:lnTo>
                                  <a:pt x="72" y="11626"/>
                                </a:lnTo>
                                <a:lnTo>
                                  <a:pt x="112" y="11682"/>
                                </a:lnTo>
                                <a:lnTo>
                                  <a:pt x="152" y="11700"/>
                                </a:lnTo>
                                <a:lnTo>
                                  <a:pt x="207" y="11682"/>
                                </a:lnTo>
                                <a:lnTo>
                                  <a:pt x="247" y="11589"/>
                                </a:lnTo>
                                <a:lnTo>
                                  <a:pt x="279" y="11440"/>
                                </a:lnTo>
                                <a:lnTo>
                                  <a:pt x="287" y="11236"/>
                                </a:lnTo>
                                <a:lnTo>
                                  <a:pt x="287" y="557"/>
                                </a:lnTo>
                                <a:lnTo>
                                  <a:pt x="279" y="353"/>
                                </a:lnTo>
                                <a:lnTo>
                                  <a:pt x="247" y="223"/>
                                </a:lnTo>
                                <a:lnTo>
                                  <a:pt x="207" y="130"/>
                                </a:lnTo>
                                <a:lnTo>
                                  <a:pt x="152" y="93"/>
                                </a:lnTo>
                                <a:lnTo>
                                  <a:pt x="112" y="112"/>
                                </a:lnTo>
                                <a:lnTo>
                                  <a:pt x="72" y="167"/>
                                </a:lnTo>
                                <a:lnTo>
                                  <a:pt x="48" y="242"/>
                                </a:lnTo>
                                <a:lnTo>
                                  <a:pt x="40" y="335"/>
                                </a:lnTo>
                                <a:lnTo>
                                  <a:pt x="40" y="409"/>
                                </a:lnTo>
                                <a:lnTo>
                                  <a:pt x="56" y="483"/>
                                </a:lnTo>
                                <a:lnTo>
                                  <a:pt x="88" y="539"/>
                                </a:lnTo>
                                <a:lnTo>
                                  <a:pt x="128" y="557"/>
                                </a:lnTo>
                                <a:lnTo>
                                  <a:pt x="168" y="520"/>
                                </a:lnTo>
                                <a:lnTo>
                                  <a:pt x="191" y="446"/>
                                </a:lnTo>
                                <a:lnTo>
                                  <a:pt x="191" y="353"/>
                                </a:lnTo>
                                <a:lnTo>
                                  <a:pt x="176" y="335"/>
                                </a:lnTo>
                                <a:lnTo>
                                  <a:pt x="152" y="316"/>
                                </a:lnTo>
                                <a:lnTo>
                                  <a:pt x="136" y="335"/>
                                </a:lnTo>
                                <a:lnTo>
                                  <a:pt x="120" y="390"/>
                                </a:lnTo>
                                <a:lnTo>
                                  <a:pt x="136" y="427"/>
                                </a:lnTo>
                                <a:lnTo>
                                  <a:pt x="152" y="446"/>
                                </a:lnTo>
                                <a:lnTo>
                                  <a:pt x="128" y="465"/>
                                </a:lnTo>
                                <a:lnTo>
                                  <a:pt x="96" y="427"/>
                                </a:lnTo>
                                <a:lnTo>
                                  <a:pt x="88" y="353"/>
                                </a:lnTo>
                                <a:lnTo>
                                  <a:pt x="88" y="316"/>
                                </a:lnTo>
                                <a:lnTo>
                                  <a:pt x="104" y="279"/>
                                </a:lnTo>
                                <a:lnTo>
                                  <a:pt x="120" y="242"/>
                                </a:lnTo>
                                <a:lnTo>
                                  <a:pt x="152" y="223"/>
                                </a:lnTo>
                                <a:lnTo>
                                  <a:pt x="191" y="242"/>
                                </a:lnTo>
                                <a:lnTo>
                                  <a:pt x="215" y="297"/>
                                </a:lnTo>
                                <a:lnTo>
                                  <a:pt x="231" y="353"/>
                                </a:lnTo>
                                <a:lnTo>
                                  <a:pt x="231" y="446"/>
                                </a:lnTo>
                                <a:lnTo>
                                  <a:pt x="215" y="520"/>
                                </a:lnTo>
                                <a:lnTo>
                                  <a:pt x="199" y="595"/>
                                </a:lnTo>
                                <a:lnTo>
                                  <a:pt x="168" y="632"/>
                                </a:lnTo>
                                <a:lnTo>
                                  <a:pt x="120" y="650"/>
                                </a:lnTo>
                                <a:lnTo>
                                  <a:pt x="80" y="632"/>
                                </a:lnTo>
                                <a:lnTo>
                                  <a:pt x="40" y="576"/>
                                </a:lnTo>
                                <a:lnTo>
                                  <a:pt x="8" y="483"/>
                                </a:lnTo>
                                <a:lnTo>
                                  <a:pt x="0" y="390"/>
                                </a:lnTo>
                                <a:lnTo>
                                  <a:pt x="16" y="223"/>
                                </a:lnTo>
                                <a:lnTo>
                                  <a:pt x="48" y="93"/>
                                </a:lnTo>
                                <a:lnTo>
                                  <a:pt x="104" y="19"/>
                                </a:lnTo>
                                <a:lnTo>
                                  <a:pt x="168" y="0"/>
                                </a:lnTo>
                                <a:lnTo>
                                  <a:pt x="223" y="37"/>
                                </a:lnTo>
                                <a:lnTo>
                                  <a:pt x="279" y="149"/>
                                </a:lnTo>
                                <a:lnTo>
                                  <a:pt x="311" y="316"/>
                                </a:lnTo>
                                <a:lnTo>
                                  <a:pt x="327" y="446"/>
                                </a:lnTo>
                                <a:lnTo>
                                  <a:pt x="327" y="576"/>
                                </a:lnTo>
                                <a:lnTo>
                                  <a:pt x="327" y="11236"/>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07" name="Freeform 106"/>
                        <wps:cNvSpPr>
                          <a:spLocks/>
                        </wps:cNvSpPr>
                        <wps:spPr bwMode="auto">
                          <a:xfrm>
                            <a:off x="2355" y="14459"/>
                            <a:ext cx="7736" cy="761"/>
                          </a:xfrm>
                          <a:custGeom>
                            <a:avLst/>
                            <a:gdLst>
                              <a:gd name="T0" fmla="*/ 152 w 7736"/>
                              <a:gd name="T1" fmla="*/ 650 h 761"/>
                              <a:gd name="T2" fmla="*/ 56 w 7736"/>
                              <a:gd name="T3" fmla="*/ 482 h 761"/>
                              <a:gd name="T4" fmla="*/ 48 w 7736"/>
                              <a:gd name="T5" fmla="*/ 260 h 761"/>
                              <a:gd name="T6" fmla="*/ 104 w 7736"/>
                              <a:gd name="T7" fmla="*/ 111 h 761"/>
                              <a:gd name="T8" fmla="*/ 176 w 7736"/>
                              <a:gd name="T9" fmla="*/ 92 h 761"/>
                              <a:gd name="T10" fmla="*/ 232 w 7736"/>
                              <a:gd name="T11" fmla="*/ 204 h 761"/>
                              <a:gd name="T12" fmla="*/ 224 w 7736"/>
                              <a:gd name="T13" fmla="*/ 390 h 761"/>
                              <a:gd name="T14" fmla="*/ 152 w 7736"/>
                              <a:gd name="T15" fmla="*/ 445 h 761"/>
                              <a:gd name="T16" fmla="*/ 136 w 7736"/>
                              <a:gd name="T17" fmla="*/ 352 h 761"/>
                              <a:gd name="T18" fmla="*/ 168 w 7736"/>
                              <a:gd name="T19" fmla="*/ 297 h 761"/>
                              <a:gd name="T20" fmla="*/ 192 w 7736"/>
                              <a:gd name="T21" fmla="*/ 352 h 761"/>
                              <a:gd name="T22" fmla="*/ 184 w 7736"/>
                              <a:gd name="T23" fmla="*/ 222 h 761"/>
                              <a:gd name="T24" fmla="*/ 136 w 7736"/>
                              <a:gd name="T25" fmla="*/ 204 h 761"/>
                              <a:gd name="T26" fmla="*/ 104 w 7736"/>
                              <a:gd name="T27" fmla="*/ 278 h 761"/>
                              <a:gd name="T28" fmla="*/ 104 w 7736"/>
                              <a:gd name="T29" fmla="*/ 445 h 761"/>
                              <a:gd name="T30" fmla="*/ 152 w 7736"/>
                              <a:gd name="T31" fmla="*/ 538 h 761"/>
                              <a:gd name="T32" fmla="*/ 224 w 7736"/>
                              <a:gd name="T33" fmla="*/ 520 h 761"/>
                              <a:gd name="T34" fmla="*/ 271 w 7736"/>
                              <a:gd name="T35" fmla="*/ 390 h 761"/>
                              <a:gd name="T36" fmla="*/ 271 w 7736"/>
                              <a:gd name="T37" fmla="*/ 185 h 761"/>
                              <a:gd name="T38" fmla="*/ 208 w 7736"/>
                              <a:gd name="T39" fmla="*/ 18 h 761"/>
                              <a:gd name="T40" fmla="*/ 96 w 7736"/>
                              <a:gd name="T41" fmla="*/ 37 h 761"/>
                              <a:gd name="T42" fmla="*/ 8 w 7736"/>
                              <a:gd name="T43" fmla="*/ 241 h 761"/>
                              <a:gd name="T44" fmla="*/ 16 w 7736"/>
                              <a:gd name="T45" fmla="*/ 520 h 761"/>
                              <a:gd name="T46" fmla="*/ 136 w 7736"/>
                              <a:gd name="T47" fmla="*/ 724 h 761"/>
                              <a:gd name="T48" fmla="*/ 248 w 7736"/>
                              <a:gd name="T49" fmla="*/ 761 h 761"/>
                              <a:gd name="T50" fmla="*/ 7552 w 7736"/>
                              <a:gd name="T51" fmla="*/ 761 h 761"/>
                              <a:gd name="T52" fmla="*/ 7680 w 7736"/>
                              <a:gd name="T53" fmla="*/ 650 h 761"/>
                              <a:gd name="T54" fmla="*/ 7736 w 7736"/>
                              <a:gd name="T55" fmla="*/ 390 h 761"/>
                              <a:gd name="T56" fmla="*/ 7696 w 7736"/>
                              <a:gd name="T57" fmla="*/ 130 h 761"/>
                              <a:gd name="T58" fmla="*/ 7576 w 7736"/>
                              <a:gd name="T59" fmla="*/ 0 h 761"/>
                              <a:gd name="T60" fmla="*/ 7496 w 7736"/>
                              <a:gd name="T61" fmla="*/ 92 h 761"/>
                              <a:gd name="T62" fmla="*/ 7457 w 7736"/>
                              <a:gd name="T63" fmla="*/ 278 h 761"/>
                              <a:gd name="T64" fmla="*/ 7489 w 7736"/>
                              <a:gd name="T65" fmla="*/ 464 h 761"/>
                              <a:gd name="T66" fmla="*/ 7552 w 7736"/>
                              <a:gd name="T67" fmla="*/ 538 h 761"/>
                              <a:gd name="T68" fmla="*/ 7616 w 7736"/>
                              <a:gd name="T69" fmla="*/ 501 h 761"/>
                              <a:gd name="T70" fmla="*/ 7640 w 7736"/>
                              <a:gd name="T71" fmla="*/ 352 h 761"/>
                              <a:gd name="T72" fmla="*/ 7624 w 7736"/>
                              <a:gd name="T73" fmla="*/ 241 h 761"/>
                              <a:gd name="T74" fmla="*/ 7584 w 7736"/>
                              <a:gd name="T75" fmla="*/ 204 h 761"/>
                              <a:gd name="T76" fmla="*/ 7536 w 7736"/>
                              <a:gd name="T77" fmla="*/ 297 h 761"/>
                              <a:gd name="T78" fmla="*/ 7560 w 7736"/>
                              <a:gd name="T79" fmla="*/ 315 h 761"/>
                              <a:gd name="T80" fmla="*/ 7600 w 7736"/>
                              <a:gd name="T81" fmla="*/ 315 h 761"/>
                              <a:gd name="T82" fmla="*/ 7600 w 7736"/>
                              <a:gd name="T83" fmla="*/ 408 h 761"/>
                              <a:gd name="T84" fmla="*/ 7552 w 7736"/>
                              <a:gd name="T85" fmla="*/ 445 h 761"/>
                              <a:gd name="T86" fmla="*/ 7496 w 7736"/>
                              <a:gd name="T87" fmla="*/ 297 h 761"/>
                              <a:gd name="T88" fmla="*/ 7528 w 7736"/>
                              <a:gd name="T89" fmla="*/ 130 h 761"/>
                              <a:gd name="T90" fmla="*/ 7600 w 7736"/>
                              <a:gd name="T91" fmla="*/ 92 h 761"/>
                              <a:gd name="T92" fmla="*/ 7664 w 7736"/>
                              <a:gd name="T93" fmla="*/ 167 h 761"/>
                              <a:gd name="T94" fmla="*/ 7696 w 7736"/>
                              <a:gd name="T95" fmla="*/ 352 h 761"/>
                              <a:gd name="T96" fmla="*/ 7648 w 7736"/>
                              <a:gd name="T97" fmla="*/ 575 h 761"/>
                              <a:gd name="T98" fmla="*/ 7496 w 7736"/>
                              <a:gd name="T99" fmla="*/ 668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36" h="761">
                                <a:moveTo>
                                  <a:pt x="240" y="668"/>
                                </a:moveTo>
                                <a:lnTo>
                                  <a:pt x="152" y="650"/>
                                </a:lnTo>
                                <a:lnTo>
                                  <a:pt x="96" y="575"/>
                                </a:lnTo>
                                <a:lnTo>
                                  <a:pt x="56" y="482"/>
                                </a:lnTo>
                                <a:lnTo>
                                  <a:pt x="40" y="352"/>
                                </a:lnTo>
                                <a:lnTo>
                                  <a:pt x="48" y="260"/>
                                </a:lnTo>
                                <a:lnTo>
                                  <a:pt x="72" y="167"/>
                                </a:lnTo>
                                <a:lnTo>
                                  <a:pt x="104" y="111"/>
                                </a:lnTo>
                                <a:lnTo>
                                  <a:pt x="144" y="92"/>
                                </a:lnTo>
                                <a:lnTo>
                                  <a:pt x="176" y="92"/>
                                </a:lnTo>
                                <a:lnTo>
                                  <a:pt x="208" y="130"/>
                                </a:lnTo>
                                <a:lnTo>
                                  <a:pt x="232" y="204"/>
                                </a:lnTo>
                                <a:lnTo>
                                  <a:pt x="240" y="297"/>
                                </a:lnTo>
                                <a:lnTo>
                                  <a:pt x="224" y="390"/>
                                </a:lnTo>
                                <a:lnTo>
                                  <a:pt x="192" y="445"/>
                                </a:lnTo>
                                <a:lnTo>
                                  <a:pt x="152" y="445"/>
                                </a:lnTo>
                                <a:lnTo>
                                  <a:pt x="144" y="408"/>
                                </a:lnTo>
                                <a:lnTo>
                                  <a:pt x="136" y="352"/>
                                </a:lnTo>
                                <a:lnTo>
                                  <a:pt x="144" y="315"/>
                                </a:lnTo>
                                <a:lnTo>
                                  <a:pt x="168" y="297"/>
                                </a:lnTo>
                                <a:lnTo>
                                  <a:pt x="184" y="315"/>
                                </a:lnTo>
                                <a:lnTo>
                                  <a:pt x="192" y="352"/>
                                </a:lnTo>
                                <a:lnTo>
                                  <a:pt x="200" y="297"/>
                                </a:lnTo>
                                <a:lnTo>
                                  <a:pt x="184" y="222"/>
                                </a:lnTo>
                                <a:lnTo>
                                  <a:pt x="152" y="204"/>
                                </a:lnTo>
                                <a:lnTo>
                                  <a:pt x="136" y="204"/>
                                </a:lnTo>
                                <a:lnTo>
                                  <a:pt x="112" y="241"/>
                                </a:lnTo>
                                <a:lnTo>
                                  <a:pt x="104" y="278"/>
                                </a:lnTo>
                                <a:lnTo>
                                  <a:pt x="96" y="352"/>
                                </a:lnTo>
                                <a:lnTo>
                                  <a:pt x="104" y="445"/>
                                </a:lnTo>
                                <a:lnTo>
                                  <a:pt x="128" y="501"/>
                                </a:lnTo>
                                <a:lnTo>
                                  <a:pt x="152" y="538"/>
                                </a:lnTo>
                                <a:lnTo>
                                  <a:pt x="192" y="538"/>
                                </a:lnTo>
                                <a:lnTo>
                                  <a:pt x="224" y="520"/>
                                </a:lnTo>
                                <a:lnTo>
                                  <a:pt x="255" y="464"/>
                                </a:lnTo>
                                <a:lnTo>
                                  <a:pt x="271" y="390"/>
                                </a:lnTo>
                                <a:lnTo>
                                  <a:pt x="279" y="278"/>
                                </a:lnTo>
                                <a:lnTo>
                                  <a:pt x="271" y="185"/>
                                </a:lnTo>
                                <a:lnTo>
                                  <a:pt x="240" y="92"/>
                                </a:lnTo>
                                <a:lnTo>
                                  <a:pt x="208" y="18"/>
                                </a:lnTo>
                                <a:lnTo>
                                  <a:pt x="168" y="0"/>
                                </a:lnTo>
                                <a:lnTo>
                                  <a:pt x="96" y="37"/>
                                </a:lnTo>
                                <a:lnTo>
                                  <a:pt x="40" y="130"/>
                                </a:lnTo>
                                <a:lnTo>
                                  <a:pt x="8" y="241"/>
                                </a:lnTo>
                                <a:lnTo>
                                  <a:pt x="0" y="390"/>
                                </a:lnTo>
                                <a:lnTo>
                                  <a:pt x="16" y="520"/>
                                </a:lnTo>
                                <a:lnTo>
                                  <a:pt x="64" y="650"/>
                                </a:lnTo>
                                <a:lnTo>
                                  <a:pt x="136" y="724"/>
                                </a:lnTo>
                                <a:lnTo>
                                  <a:pt x="192" y="761"/>
                                </a:lnTo>
                                <a:lnTo>
                                  <a:pt x="248" y="761"/>
                                </a:lnTo>
                                <a:lnTo>
                                  <a:pt x="7496" y="761"/>
                                </a:lnTo>
                                <a:lnTo>
                                  <a:pt x="7552" y="761"/>
                                </a:lnTo>
                                <a:lnTo>
                                  <a:pt x="7600" y="724"/>
                                </a:lnTo>
                                <a:lnTo>
                                  <a:pt x="7680" y="650"/>
                                </a:lnTo>
                                <a:lnTo>
                                  <a:pt x="7720" y="520"/>
                                </a:lnTo>
                                <a:lnTo>
                                  <a:pt x="7736" y="390"/>
                                </a:lnTo>
                                <a:lnTo>
                                  <a:pt x="7728" y="241"/>
                                </a:lnTo>
                                <a:lnTo>
                                  <a:pt x="7696" y="130"/>
                                </a:lnTo>
                                <a:lnTo>
                                  <a:pt x="7648" y="37"/>
                                </a:lnTo>
                                <a:lnTo>
                                  <a:pt x="7576" y="0"/>
                                </a:lnTo>
                                <a:lnTo>
                                  <a:pt x="7536" y="18"/>
                                </a:lnTo>
                                <a:lnTo>
                                  <a:pt x="7496" y="92"/>
                                </a:lnTo>
                                <a:lnTo>
                                  <a:pt x="7473" y="185"/>
                                </a:lnTo>
                                <a:lnTo>
                                  <a:pt x="7457" y="278"/>
                                </a:lnTo>
                                <a:lnTo>
                                  <a:pt x="7465" y="390"/>
                                </a:lnTo>
                                <a:lnTo>
                                  <a:pt x="7489" y="464"/>
                                </a:lnTo>
                                <a:lnTo>
                                  <a:pt x="7520" y="520"/>
                                </a:lnTo>
                                <a:lnTo>
                                  <a:pt x="7552" y="538"/>
                                </a:lnTo>
                                <a:lnTo>
                                  <a:pt x="7584" y="538"/>
                                </a:lnTo>
                                <a:lnTo>
                                  <a:pt x="7616" y="501"/>
                                </a:lnTo>
                                <a:lnTo>
                                  <a:pt x="7632" y="445"/>
                                </a:lnTo>
                                <a:lnTo>
                                  <a:pt x="7640" y="352"/>
                                </a:lnTo>
                                <a:lnTo>
                                  <a:pt x="7640" y="278"/>
                                </a:lnTo>
                                <a:lnTo>
                                  <a:pt x="7624" y="241"/>
                                </a:lnTo>
                                <a:lnTo>
                                  <a:pt x="7608" y="204"/>
                                </a:lnTo>
                                <a:lnTo>
                                  <a:pt x="7584" y="204"/>
                                </a:lnTo>
                                <a:lnTo>
                                  <a:pt x="7560" y="222"/>
                                </a:lnTo>
                                <a:lnTo>
                                  <a:pt x="7536" y="297"/>
                                </a:lnTo>
                                <a:lnTo>
                                  <a:pt x="7552" y="352"/>
                                </a:lnTo>
                                <a:lnTo>
                                  <a:pt x="7560" y="315"/>
                                </a:lnTo>
                                <a:lnTo>
                                  <a:pt x="7576" y="297"/>
                                </a:lnTo>
                                <a:lnTo>
                                  <a:pt x="7600" y="315"/>
                                </a:lnTo>
                                <a:lnTo>
                                  <a:pt x="7600" y="352"/>
                                </a:lnTo>
                                <a:lnTo>
                                  <a:pt x="7600" y="408"/>
                                </a:lnTo>
                                <a:lnTo>
                                  <a:pt x="7584" y="445"/>
                                </a:lnTo>
                                <a:lnTo>
                                  <a:pt x="7552" y="445"/>
                                </a:lnTo>
                                <a:lnTo>
                                  <a:pt x="7512" y="390"/>
                                </a:lnTo>
                                <a:lnTo>
                                  <a:pt x="7496" y="297"/>
                                </a:lnTo>
                                <a:lnTo>
                                  <a:pt x="7504" y="204"/>
                                </a:lnTo>
                                <a:lnTo>
                                  <a:pt x="7528" y="130"/>
                                </a:lnTo>
                                <a:lnTo>
                                  <a:pt x="7560" y="92"/>
                                </a:lnTo>
                                <a:lnTo>
                                  <a:pt x="7600" y="92"/>
                                </a:lnTo>
                                <a:lnTo>
                                  <a:pt x="7632" y="111"/>
                                </a:lnTo>
                                <a:lnTo>
                                  <a:pt x="7664" y="167"/>
                                </a:lnTo>
                                <a:lnTo>
                                  <a:pt x="7688" y="260"/>
                                </a:lnTo>
                                <a:lnTo>
                                  <a:pt x="7696" y="352"/>
                                </a:lnTo>
                                <a:lnTo>
                                  <a:pt x="7688" y="482"/>
                                </a:lnTo>
                                <a:lnTo>
                                  <a:pt x="7648" y="575"/>
                                </a:lnTo>
                                <a:lnTo>
                                  <a:pt x="7584" y="650"/>
                                </a:lnTo>
                                <a:lnTo>
                                  <a:pt x="7496" y="668"/>
                                </a:lnTo>
                                <a:lnTo>
                                  <a:pt x="240" y="668"/>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08" name="Freeform 107"/>
                        <wps:cNvSpPr>
                          <a:spLocks/>
                        </wps:cNvSpPr>
                        <wps:spPr bwMode="auto">
                          <a:xfrm>
                            <a:off x="1980" y="2554"/>
                            <a:ext cx="327" cy="11793"/>
                          </a:xfrm>
                          <a:custGeom>
                            <a:avLst/>
                            <a:gdLst>
                              <a:gd name="T0" fmla="*/ 56 w 327"/>
                              <a:gd name="T1" fmla="*/ 11440 h 11793"/>
                              <a:gd name="T2" fmla="*/ 128 w 327"/>
                              <a:gd name="T3" fmla="*/ 11682 h 11793"/>
                              <a:gd name="T4" fmla="*/ 223 w 327"/>
                              <a:gd name="T5" fmla="*/ 11682 h 11793"/>
                              <a:gd name="T6" fmla="*/ 279 w 327"/>
                              <a:gd name="T7" fmla="*/ 11552 h 11793"/>
                              <a:gd name="T8" fmla="*/ 287 w 327"/>
                              <a:gd name="T9" fmla="*/ 11385 h 11793"/>
                              <a:gd name="T10" fmla="*/ 247 w 327"/>
                              <a:gd name="T11" fmla="*/ 11255 h 11793"/>
                              <a:gd name="T12" fmla="*/ 159 w 327"/>
                              <a:gd name="T13" fmla="*/ 11273 h 11793"/>
                              <a:gd name="T14" fmla="*/ 144 w 327"/>
                              <a:gd name="T15" fmla="*/ 11440 h 11793"/>
                              <a:gd name="T16" fmla="*/ 175 w 327"/>
                              <a:gd name="T17" fmla="*/ 11477 h 11793"/>
                              <a:gd name="T18" fmla="*/ 207 w 327"/>
                              <a:gd name="T19" fmla="*/ 11422 h 11793"/>
                              <a:gd name="T20" fmla="*/ 183 w 327"/>
                              <a:gd name="T21" fmla="*/ 11366 h 11793"/>
                              <a:gd name="T22" fmla="*/ 231 w 327"/>
                              <a:gd name="T23" fmla="*/ 11385 h 11793"/>
                              <a:gd name="T24" fmla="*/ 239 w 327"/>
                              <a:gd name="T25" fmla="*/ 11496 h 11793"/>
                              <a:gd name="T26" fmla="*/ 207 w 327"/>
                              <a:gd name="T27" fmla="*/ 11570 h 11793"/>
                              <a:gd name="T28" fmla="*/ 144 w 327"/>
                              <a:gd name="T29" fmla="*/ 11552 h 11793"/>
                              <a:gd name="T30" fmla="*/ 104 w 327"/>
                              <a:gd name="T31" fmla="*/ 11440 h 11793"/>
                              <a:gd name="T32" fmla="*/ 112 w 327"/>
                              <a:gd name="T33" fmla="*/ 11292 h 11793"/>
                              <a:gd name="T34" fmla="*/ 167 w 327"/>
                              <a:gd name="T35" fmla="*/ 11162 h 11793"/>
                              <a:gd name="T36" fmla="*/ 255 w 327"/>
                              <a:gd name="T37" fmla="*/ 11162 h 11793"/>
                              <a:gd name="T38" fmla="*/ 319 w 327"/>
                              <a:gd name="T39" fmla="*/ 11329 h 11793"/>
                              <a:gd name="T40" fmla="*/ 319 w 327"/>
                              <a:gd name="T41" fmla="*/ 11589 h 11793"/>
                              <a:gd name="T42" fmla="*/ 223 w 327"/>
                              <a:gd name="T43" fmla="*/ 11775 h 11793"/>
                              <a:gd name="T44" fmla="*/ 104 w 327"/>
                              <a:gd name="T45" fmla="*/ 11756 h 11793"/>
                              <a:gd name="T46" fmla="*/ 16 w 327"/>
                              <a:gd name="T47" fmla="*/ 11477 h 11793"/>
                              <a:gd name="T48" fmla="*/ 0 w 327"/>
                              <a:gd name="T49" fmla="*/ 11236 h 11793"/>
                              <a:gd name="T50" fmla="*/ 8 w 327"/>
                              <a:gd name="T51" fmla="*/ 446 h 11793"/>
                              <a:gd name="T52" fmla="*/ 56 w 327"/>
                              <a:gd name="T53" fmla="*/ 149 h 11793"/>
                              <a:gd name="T54" fmla="*/ 167 w 327"/>
                              <a:gd name="T55" fmla="*/ 0 h 11793"/>
                              <a:gd name="T56" fmla="*/ 279 w 327"/>
                              <a:gd name="T57" fmla="*/ 93 h 11793"/>
                              <a:gd name="T58" fmla="*/ 327 w 327"/>
                              <a:gd name="T59" fmla="*/ 390 h 11793"/>
                              <a:gd name="T60" fmla="*/ 295 w 327"/>
                              <a:gd name="T61" fmla="*/ 576 h 11793"/>
                              <a:gd name="T62" fmla="*/ 207 w 327"/>
                              <a:gd name="T63" fmla="*/ 650 h 11793"/>
                              <a:gd name="T64" fmla="*/ 136 w 327"/>
                              <a:gd name="T65" fmla="*/ 595 h 11793"/>
                              <a:gd name="T66" fmla="*/ 104 w 327"/>
                              <a:gd name="T67" fmla="*/ 446 h 11793"/>
                              <a:gd name="T68" fmla="*/ 120 w 327"/>
                              <a:gd name="T69" fmla="*/ 297 h 11793"/>
                              <a:gd name="T70" fmla="*/ 175 w 327"/>
                              <a:gd name="T71" fmla="*/ 223 h 11793"/>
                              <a:gd name="T72" fmla="*/ 231 w 327"/>
                              <a:gd name="T73" fmla="*/ 279 h 11793"/>
                              <a:gd name="T74" fmla="*/ 247 w 327"/>
                              <a:gd name="T75" fmla="*/ 353 h 11793"/>
                              <a:gd name="T76" fmla="*/ 199 w 327"/>
                              <a:gd name="T77" fmla="*/ 465 h 11793"/>
                              <a:gd name="T78" fmla="*/ 191 w 327"/>
                              <a:gd name="T79" fmla="*/ 427 h 11793"/>
                              <a:gd name="T80" fmla="*/ 199 w 327"/>
                              <a:gd name="T81" fmla="*/ 335 h 11793"/>
                              <a:gd name="T82" fmla="*/ 151 w 327"/>
                              <a:gd name="T83" fmla="*/ 335 h 11793"/>
                              <a:gd name="T84" fmla="*/ 136 w 327"/>
                              <a:gd name="T85" fmla="*/ 446 h 11793"/>
                              <a:gd name="T86" fmla="*/ 207 w 327"/>
                              <a:gd name="T87" fmla="*/ 557 h 11793"/>
                              <a:gd name="T88" fmla="*/ 271 w 327"/>
                              <a:gd name="T89" fmla="*/ 483 h 11793"/>
                              <a:gd name="T90" fmla="*/ 287 w 327"/>
                              <a:gd name="T91" fmla="*/ 335 h 11793"/>
                              <a:gd name="T92" fmla="*/ 255 w 327"/>
                              <a:gd name="T93" fmla="*/ 167 h 11793"/>
                              <a:gd name="T94" fmla="*/ 175 w 327"/>
                              <a:gd name="T95" fmla="*/ 93 h 11793"/>
                              <a:gd name="T96" fmla="*/ 80 w 327"/>
                              <a:gd name="T97" fmla="*/ 223 h 11793"/>
                              <a:gd name="T98" fmla="*/ 48 w 327"/>
                              <a:gd name="T99" fmla="*/ 557 h 1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7" h="11793">
                                <a:moveTo>
                                  <a:pt x="48" y="11236"/>
                                </a:moveTo>
                                <a:lnTo>
                                  <a:pt x="56" y="11440"/>
                                </a:lnTo>
                                <a:lnTo>
                                  <a:pt x="80" y="11589"/>
                                </a:lnTo>
                                <a:lnTo>
                                  <a:pt x="128" y="11682"/>
                                </a:lnTo>
                                <a:lnTo>
                                  <a:pt x="175" y="11700"/>
                                </a:lnTo>
                                <a:lnTo>
                                  <a:pt x="223" y="11682"/>
                                </a:lnTo>
                                <a:lnTo>
                                  <a:pt x="255" y="11626"/>
                                </a:lnTo>
                                <a:lnTo>
                                  <a:pt x="279" y="11552"/>
                                </a:lnTo>
                                <a:lnTo>
                                  <a:pt x="287" y="11477"/>
                                </a:lnTo>
                                <a:lnTo>
                                  <a:pt x="287" y="11385"/>
                                </a:lnTo>
                                <a:lnTo>
                                  <a:pt x="271" y="11310"/>
                                </a:lnTo>
                                <a:lnTo>
                                  <a:pt x="247" y="11255"/>
                                </a:lnTo>
                                <a:lnTo>
                                  <a:pt x="207" y="11236"/>
                                </a:lnTo>
                                <a:lnTo>
                                  <a:pt x="159" y="11273"/>
                                </a:lnTo>
                                <a:lnTo>
                                  <a:pt x="136" y="11366"/>
                                </a:lnTo>
                                <a:lnTo>
                                  <a:pt x="144" y="11440"/>
                                </a:lnTo>
                                <a:lnTo>
                                  <a:pt x="151" y="11477"/>
                                </a:lnTo>
                                <a:lnTo>
                                  <a:pt x="175" y="11477"/>
                                </a:lnTo>
                                <a:lnTo>
                                  <a:pt x="199" y="11477"/>
                                </a:lnTo>
                                <a:lnTo>
                                  <a:pt x="207" y="11422"/>
                                </a:lnTo>
                                <a:lnTo>
                                  <a:pt x="191" y="11385"/>
                                </a:lnTo>
                                <a:lnTo>
                                  <a:pt x="183" y="11366"/>
                                </a:lnTo>
                                <a:lnTo>
                                  <a:pt x="199" y="11329"/>
                                </a:lnTo>
                                <a:lnTo>
                                  <a:pt x="231" y="11385"/>
                                </a:lnTo>
                                <a:lnTo>
                                  <a:pt x="247" y="11440"/>
                                </a:lnTo>
                                <a:lnTo>
                                  <a:pt x="239" y="11496"/>
                                </a:lnTo>
                                <a:lnTo>
                                  <a:pt x="231" y="11533"/>
                                </a:lnTo>
                                <a:lnTo>
                                  <a:pt x="207" y="11570"/>
                                </a:lnTo>
                                <a:lnTo>
                                  <a:pt x="175" y="11570"/>
                                </a:lnTo>
                                <a:lnTo>
                                  <a:pt x="144" y="11552"/>
                                </a:lnTo>
                                <a:lnTo>
                                  <a:pt x="120" y="11515"/>
                                </a:lnTo>
                                <a:lnTo>
                                  <a:pt x="104" y="11440"/>
                                </a:lnTo>
                                <a:lnTo>
                                  <a:pt x="104" y="11366"/>
                                </a:lnTo>
                                <a:lnTo>
                                  <a:pt x="112" y="11292"/>
                                </a:lnTo>
                                <a:lnTo>
                                  <a:pt x="136" y="11217"/>
                                </a:lnTo>
                                <a:lnTo>
                                  <a:pt x="167" y="11162"/>
                                </a:lnTo>
                                <a:lnTo>
                                  <a:pt x="207" y="11143"/>
                                </a:lnTo>
                                <a:lnTo>
                                  <a:pt x="255" y="11162"/>
                                </a:lnTo>
                                <a:lnTo>
                                  <a:pt x="295" y="11236"/>
                                </a:lnTo>
                                <a:lnTo>
                                  <a:pt x="319" y="11329"/>
                                </a:lnTo>
                                <a:lnTo>
                                  <a:pt x="327" y="11422"/>
                                </a:lnTo>
                                <a:lnTo>
                                  <a:pt x="319" y="11589"/>
                                </a:lnTo>
                                <a:lnTo>
                                  <a:pt x="279" y="11700"/>
                                </a:lnTo>
                                <a:lnTo>
                                  <a:pt x="223" y="11775"/>
                                </a:lnTo>
                                <a:lnTo>
                                  <a:pt x="167" y="11793"/>
                                </a:lnTo>
                                <a:lnTo>
                                  <a:pt x="104" y="11756"/>
                                </a:lnTo>
                                <a:lnTo>
                                  <a:pt x="56" y="11645"/>
                                </a:lnTo>
                                <a:lnTo>
                                  <a:pt x="16" y="11477"/>
                                </a:lnTo>
                                <a:lnTo>
                                  <a:pt x="8" y="11366"/>
                                </a:lnTo>
                                <a:lnTo>
                                  <a:pt x="0" y="11236"/>
                                </a:lnTo>
                                <a:lnTo>
                                  <a:pt x="0" y="576"/>
                                </a:lnTo>
                                <a:lnTo>
                                  <a:pt x="8" y="446"/>
                                </a:lnTo>
                                <a:lnTo>
                                  <a:pt x="16" y="316"/>
                                </a:lnTo>
                                <a:lnTo>
                                  <a:pt x="56" y="149"/>
                                </a:lnTo>
                                <a:lnTo>
                                  <a:pt x="104" y="37"/>
                                </a:lnTo>
                                <a:lnTo>
                                  <a:pt x="167" y="0"/>
                                </a:lnTo>
                                <a:lnTo>
                                  <a:pt x="223" y="19"/>
                                </a:lnTo>
                                <a:lnTo>
                                  <a:pt x="279" y="93"/>
                                </a:lnTo>
                                <a:lnTo>
                                  <a:pt x="319" y="223"/>
                                </a:lnTo>
                                <a:lnTo>
                                  <a:pt x="327" y="390"/>
                                </a:lnTo>
                                <a:lnTo>
                                  <a:pt x="319" y="483"/>
                                </a:lnTo>
                                <a:lnTo>
                                  <a:pt x="295" y="576"/>
                                </a:lnTo>
                                <a:lnTo>
                                  <a:pt x="255" y="632"/>
                                </a:lnTo>
                                <a:lnTo>
                                  <a:pt x="207" y="650"/>
                                </a:lnTo>
                                <a:lnTo>
                                  <a:pt x="167" y="632"/>
                                </a:lnTo>
                                <a:lnTo>
                                  <a:pt x="136" y="595"/>
                                </a:lnTo>
                                <a:lnTo>
                                  <a:pt x="112" y="520"/>
                                </a:lnTo>
                                <a:lnTo>
                                  <a:pt x="104" y="446"/>
                                </a:lnTo>
                                <a:lnTo>
                                  <a:pt x="104" y="353"/>
                                </a:lnTo>
                                <a:lnTo>
                                  <a:pt x="120" y="297"/>
                                </a:lnTo>
                                <a:lnTo>
                                  <a:pt x="144" y="242"/>
                                </a:lnTo>
                                <a:lnTo>
                                  <a:pt x="175" y="223"/>
                                </a:lnTo>
                                <a:lnTo>
                                  <a:pt x="207" y="242"/>
                                </a:lnTo>
                                <a:lnTo>
                                  <a:pt x="231" y="279"/>
                                </a:lnTo>
                                <a:lnTo>
                                  <a:pt x="239" y="316"/>
                                </a:lnTo>
                                <a:lnTo>
                                  <a:pt x="247" y="353"/>
                                </a:lnTo>
                                <a:lnTo>
                                  <a:pt x="231" y="427"/>
                                </a:lnTo>
                                <a:lnTo>
                                  <a:pt x="199" y="465"/>
                                </a:lnTo>
                                <a:lnTo>
                                  <a:pt x="183" y="446"/>
                                </a:lnTo>
                                <a:lnTo>
                                  <a:pt x="191" y="427"/>
                                </a:lnTo>
                                <a:lnTo>
                                  <a:pt x="207" y="390"/>
                                </a:lnTo>
                                <a:lnTo>
                                  <a:pt x="199" y="335"/>
                                </a:lnTo>
                                <a:lnTo>
                                  <a:pt x="175" y="316"/>
                                </a:lnTo>
                                <a:lnTo>
                                  <a:pt x="151" y="335"/>
                                </a:lnTo>
                                <a:lnTo>
                                  <a:pt x="144" y="353"/>
                                </a:lnTo>
                                <a:lnTo>
                                  <a:pt x="136" y="446"/>
                                </a:lnTo>
                                <a:lnTo>
                                  <a:pt x="159" y="520"/>
                                </a:lnTo>
                                <a:lnTo>
                                  <a:pt x="207" y="557"/>
                                </a:lnTo>
                                <a:lnTo>
                                  <a:pt x="247" y="539"/>
                                </a:lnTo>
                                <a:lnTo>
                                  <a:pt x="271" y="483"/>
                                </a:lnTo>
                                <a:lnTo>
                                  <a:pt x="287" y="409"/>
                                </a:lnTo>
                                <a:lnTo>
                                  <a:pt x="287" y="335"/>
                                </a:lnTo>
                                <a:lnTo>
                                  <a:pt x="279" y="242"/>
                                </a:lnTo>
                                <a:lnTo>
                                  <a:pt x="255" y="167"/>
                                </a:lnTo>
                                <a:lnTo>
                                  <a:pt x="223" y="112"/>
                                </a:lnTo>
                                <a:lnTo>
                                  <a:pt x="175" y="93"/>
                                </a:lnTo>
                                <a:lnTo>
                                  <a:pt x="128" y="130"/>
                                </a:lnTo>
                                <a:lnTo>
                                  <a:pt x="80" y="223"/>
                                </a:lnTo>
                                <a:lnTo>
                                  <a:pt x="56" y="353"/>
                                </a:lnTo>
                                <a:lnTo>
                                  <a:pt x="48" y="557"/>
                                </a:lnTo>
                                <a:lnTo>
                                  <a:pt x="48" y="11236"/>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09" name="Freeform 108"/>
                        <wps:cNvSpPr>
                          <a:spLocks/>
                        </wps:cNvSpPr>
                        <wps:spPr bwMode="auto">
                          <a:xfrm>
                            <a:off x="9971" y="2183"/>
                            <a:ext cx="272" cy="650"/>
                          </a:xfrm>
                          <a:custGeom>
                            <a:avLst/>
                            <a:gdLst>
                              <a:gd name="T0" fmla="*/ 48 w 272"/>
                              <a:gd name="T1" fmla="*/ 18 h 650"/>
                              <a:gd name="T2" fmla="*/ 24 w 272"/>
                              <a:gd name="T3" fmla="*/ 0 h 650"/>
                              <a:gd name="T4" fmla="*/ 8 w 272"/>
                              <a:gd name="T5" fmla="*/ 18 h 650"/>
                              <a:gd name="T6" fmla="*/ 0 w 272"/>
                              <a:gd name="T7" fmla="*/ 74 h 650"/>
                              <a:gd name="T8" fmla="*/ 8 w 272"/>
                              <a:gd name="T9" fmla="*/ 111 h 650"/>
                              <a:gd name="T10" fmla="*/ 232 w 272"/>
                              <a:gd name="T11" fmla="*/ 631 h 650"/>
                              <a:gd name="T12" fmla="*/ 248 w 272"/>
                              <a:gd name="T13" fmla="*/ 650 h 650"/>
                              <a:gd name="T14" fmla="*/ 264 w 272"/>
                              <a:gd name="T15" fmla="*/ 631 h 650"/>
                              <a:gd name="T16" fmla="*/ 272 w 272"/>
                              <a:gd name="T17" fmla="*/ 594 h 650"/>
                              <a:gd name="T18" fmla="*/ 264 w 272"/>
                              <a:gd name="T19" fmla="*/ 538 h 650"/>
                              <a:gd name="T20" fmla="*/ 48 w 272"/>
                              <a:gd name="T21" fmla="*/ 18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50">
                                <a:moveTo>
                                  <a:pt x="48" y="18"/>
                                </a:moveTo>
                                <a:lnTo>
                                  <a:pt x="24" y="0"/>
                                </a:lnTo>
                                <a:lnTo>
                                  <a:pt x="8" y="18"/>
                                </a:lnTo>
                                <a:lnTo>
                                  <a:pt x="0" y="74"/>
                                </a:lnTo>
                                <a:lnTo>
                                  <a:pt x="8" y="111"/>
                                </a:lnTo>
                                <a:lnTo>
                                  <a:pt x="232" y="631"/>
                                </a:lnTo>
                                <a:lnTo>
                                  <a:pt x="248" y="650"/>
                                </a:lnTo>
                                <a:lnTo>
                                  <a:pt x="264" y="631"/>
                                </a:lnTo>
                                <a:lnTo>
                                  <a:pt x="272" y="594"/>
                                </a:lnTo>
                                <a:lnTo>
                                  <a:pt x="264" y="538"/>
                                </a:lnTo>
                                <a:lnTo>
                                  <a:pt x="48" y="18"/>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10" name="Freeform 109"/>
                        <wps:cNvSpPr>
                          <a:spLocks/>
                        </wps:cNvSpPr>
                        <wps:spPr bwMode="auto">
                          <a:xfrm>
                            <a:off x="2203" y="2183"/>
                            <a:ext cx="272" cy="650"/>
                          </a:xfrm>
                          <a:custGeom>
                            <a:avLst/>
                            <a:gdLst>
                              <a:gd name="T0" fmla="*/ 232 w 272"/>
                              <a:gd name="T1" fmla="*/ 18 h 650"/>
                              <a:gd name="T2" fmla="*/ 248 w 272"/>
                              <a:gd name="T3" fmla="*/ 0 h 650"/>
                              <a:gd name="T4" fmla="*/ 264 w 272"/>
                              <a:gd name="T5" fmla="*/ 18 h 650"/>
                              <a:gd name="T6" fmla="*/ 272 w 272"/>
                              <a:gd name="T7" fmla="*/ 74 h 650"/>
                              <a:gd name="T8" fmla="*/ 264 w 272"/>
                              <a:gd name="T9" fmla="*/ 111 h 650"/>
                              <a:gd name="T10" fmla="*/ 48 w 272"/>
                              <a:gd name="T11" fmla="*/ 631 h 650"/>
                              <a:gd name="T12" fmla="*/ 24 w 272"/>
                              <a:gd name="T13" fmla="*/ 650 h 650"/>
                              <a:gd name="T14" fmla="*/ 8 w 272"/>
                              <a:gd name="T15" fmla="*/ 631 h 650"/>
                              <a:gd name="T16" fmla="*/ 0 w 272"/>
                              <a:gd name="T17" fmla="*/ 594 h 650"/>
                              <a:gd name="T18" fmla="*/ 8 w 272"/>
                              <a:gd name="T19" fmla="*/ 538 h 650"/>
                              <a:gd name="T20" fmla="*/ 232 w 272"/>
                              <a:gd name="T21" fmla="*/ 18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50">
                                <a:moveTo>
                                  <a:pt x="232" y="18"/>
                                </a:moveTo>
                                <a:lnTo>
                                  <a:pt x="248" y="0"/>
                                </a:lnTo>
                                <a:lnTo>
                                  <a:pt x="264" y="18"/>
                                </a:lnTo>
                                <a:lnTo>
                                  <a:pt x="272" y="74"/>
                                </a:lnTo>
                                <a:lnTo>
                                  <a:pt x="264" y="111"/>
                                </a:lnTo>
                                <a:lnTo>
                                  <a:pt x="48" y="631"/>
                                </a:lnTo>
                                <a:lnTo>
                                  <a:pt x="24" y="650"/>
                                </a:lnTo>
                                <a:lnTo>
                                  <a:pt x="8" y="631"/>
                                </a:lnTo>
                                <a:lnTo>
                                  <a:pt x="0" y="594"/>
                                </a:lnTo>
                                <a:lnTo>
                                  <a:pt x="8" y="538"/>
                                </a:lnTo>
                                <a:lnTo>
                                  <a:pt x="232" y="18"/>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11" name="Freeform 110"/>
                        <wps:cNvSpPr>
                          <a:spLocks/>
                        </wps:cNvSpPr>
                        <wps:spPr bwMode="auto">
                          <a:xfrm>
                            <a:off x="9971" y="14087"/>
                            <a:ext cx="272" cy="632"/>
                          </a:xfrm>
                          <a:custGeom>
                            <a:avLst/>
                            <a:gdLst>
                              <a:gd name="T0" fmla="*/ 48 w 272"/>
                              <a:gd name="T1" fmla="*/ 613 h 632"/>
                              <a:gd name="T2" fmla="*/ 24 w 272"/>
                              <a:gd name="T3" fmla="*/ 632 h 632"/>
                              <a:gd name="T4" fmla="*/ 8 w 272"/>
                              <a:gd name="T5" fmla="*/ 613 h 632"/>
                              <a:gd name="T6" fmla="*/ 0 w 272"/>
                              <a:gd name="T7" fmla="*/ 576 h 632"/>
                              <a:gd name="T8" fmla="*/ 8 w 272"/>
                              <a:gd name="T9" fmla="*/ 520 h 632"/>
                              <a:gd name="T10" fmla="*/ 232 w 272"/>
                              <a:gd name="T11" fmla="*/ 19 h 632"/>
                              <a:gd name="T12" fmla="*/ 248 w 272"/>
                              <a:gd name="T13" fmla="*/ 0 h 632"/>
                              <a:gd name="T14" fmla="*/ 264 w 272"/>
                              <a:gd name="T15" fmla="*/ 19 h 632"/>
                              <a:gd name="T16" fmla="*/ 272 w 272"/>
                              <a:gd name="T17" fmla="*/ 56 h 632"/>
                              <a:gd name="T18" fmla="*/ 264 w 272"/>
                              <a:gd name="T19" fmla="*/ 112 h 632"/>
                              <a:gd name="T20" fmla="*/ 48 w 272"/>
                              <a:gd name="T21" fmla="*/ 613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32">
                                <a:moveTo>
                                  <a:pt x="48" y="613"/>
                                </a:moveTo>
                                <a:lnTo>
                                  <a:pt x="24" y="632"/>
                                </a:lnTo>
                                <a:lnTo>
                                  <a:pt x="8" y="613"/>
                                </a:lnTo>
                                <a:lnTo>
                                  <a:pt x="0" y="576"/>
                                </a:lnTo>
                                <a:lnTo>
                                  <a:pt x="8" y="520"/>
                                </a:lnTo>
                                <a:lnTo>
                                  <a:pt x="232" y="19"/>
                                </a:lnTo>
                                <a:lnTo>
                                  <a:pt x="248" y="0"/>
                                </a:lnTo>
                                <a:lnTo>
                                  <a:pt x="264" y="19"/>
                                </a:lnTo>
                                <a:lnTo>
                                  <a:pt x="272" y="56"/>
                                </a:lnTo>
                                <a:lnTo>
                                  <a:pt x="264" y="112"/>
                                </a:lnTo>
                                <a:lnTo>
                                  <a:pt x="48" y="613"/>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12" name="Freeform 111"/>
                        <wps:cNvSpPr>
                          <a:spLocks/>
                        </wps:cNvSpPr>
                        <wps:spPr bwMode="auto">
                          <a:xfrm>
                            <a:off x="2203" y="14087"/>
                            <a:ext cx="272" cy="632"/>
                          </a:xfrm>
                          <a:custGeom>
                            <a:avLst/>
                            <a:gdLst>
                              <a:gd name="T0" fmla="*/ 232 w 272"/>
                              <a:gd name="T1" fmla="*/ 613 h 632"/>
                              <a:gd name="T2" fmla="*/ 248 w 272"/>
                              <a:gd name="T3" fmla="*/ 632 h 632"/>
                              <a:gd name="T4" fmla="*/ 264 w 272"/>
                              <a:gd name="T5" fmla="*/ 613 h 632"/>
                              <a:gd name="T6" fmla="*/ 272 w 272"/>
                              <a:gd name="T7" fmla="*/ 576 h 632"/>
                              <a:gd name="T8" fmla="*/ 264 w 272"/>
                              <a:gd name="T9" fmla="*/ 520 h 632"/>
                              <a:gd name="T10" fmla="*/ 48 w 272"/>
                              <a:gd name="T11" fmla="*/ 19 h 632"/>
                              <a:gd name="T12" fmla="*/ 24 w 272"/>
                              <a:gd name="T13" fmla="*/ 0 h 632"/>
                              <a:gd name="T14" fmla="*/ 8 w 272"/>
                              <a:gd name="T15" fmla="*/ 19 h 632"/>
                              <a:gd name="T16" fmla="*/ 0 w 272"/>
                              <a:gd name="T17" fmla="*/ 56 h 632"/>
                              <a:gd name="T18" fmla="*/ 8 w 272"/>
                              <a:gd name="T19" fmla="*/ 112 h 632"/>
                              <a:gd name="T20" fmla="*/ 232 w 272"/>
                              <a:gd name="T21" fmla="*/ 613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32">
                                <a:moveTo>
                                  <a:pt x="232" y="613"/>
                                </a:moveTo>
                                <a:lnTo>
                                  <a:pt x="248" y="632"/>
                                </a:lnTo>
                                <a:lnTo>
                                  <a:pt x="264" y="613"/>
                                </a:lnTo>
                                <a:lnTo>
                                  <a:pt x="272" y="576"/>
                                </a:lnTo>
                                <a:lnTo>
                                  <a:pt x="264" y="520"/>
                                </a:lnTo>
                                <a:lnTo>
                                  <a:pt x="48" y="19"/>
                                </a:lnTo>
                                <a:lnTo>
                                  <a:pt x="24" y="0"/>
                                </a:lnTo>
                                <a:lnTo>
                                  <a:pt x="8" y="19"/>
                                </a:lnTo>
                                <a:lnTo>
                                  <a:pt x="0" y="56"/>
                                </a:lnTo>
                                <a:lnTo>
                                  <a:pt x="8" y="112"/>
                                </a:lnTo>
                                <a:lnTo>
                                  <a:pt x="232" y="613"/>
                                </a:lnTo>
                                <a:close/>
                              </a:path>
                            </a:pathLst>
                          </a:custGeom>
                          <a:solidFill>
                            <a:srgbClr val="B09870"/>
                          </a:solidFill>
                          <a:ln w="12700" cmpd="sng">
                            <a:solidFill>
                              <a:srgbClr val="000000"/>
                            </a:solidFill>
                            <a:round/>
                            <a:headEnd/>
                            <a:tailEnd/>
                          </a:ln>
                        </wps:spPr>
                        <wps:bodyPr rot="0" vert="horz" wrap="square" lIns="91440" tIns="45720" rIns="91440" bIns="45720" anchor="t" anchorCtr="0" upright="1">
                          <a:noAutofit/>
                        </wps:bodyPr>
                      </wps:wsp>
                      <wps:wsp>
                        <wps:cNvPr id="113" name="Freeform 112"/>
                        <wps:cNvSpPr>
                          <a:spLocks/>
                        </wps:cNvSpPr>
                        <wps:spPr bwMode="auto">
                          <a:xfrm>
                            <a:off x="1892" y="1459"/>
                            <a:ext cx="8662" cy="111"/>
                          </a:xfrm>
                          <a:custGeom>
                            <a:avLst/>
                            <a:gdLst>
                              <a:gd name="T0" fmla="*/ 48 w 8662"/>
                              <a:gd name="T1" fmla="*/ 111 h 111"/>
                              <a:gd name="T2" fmla="*/ 0 w 8662"/>
                              <a:gd name="T3" fmla="*/ 0 h 111"/>
                              <a:gd name="T4" fmla="*/ 8662 w 8662"/>
                              <a:gd name="T5" fmla="*/ 0 h 111"/>
                              <a:gd name="T6" fmla="*/ 8622 w 8662"/>
                              <a:gd name="T7" fmla="*/ 111 h 111"/>
                              <a:gd name="T8" fmla="*/ 48 w 8662"/>
                              <a:gd name="T9" fmla="*/ 111 h 111"/>
                            </a:gdLst>
                            <a:ahLst/>
                            <a:cxnLst>
                              <a:cxn ang="0">
                                <a:pos x="T0" y="T1"/>
                              </a:cxn>
                              <a:cxn ang="0">
                                <a:pos x="T2" y="T3"/>
                              </a:cxn>
                              <a:cxn ang="0">
                                <a:pos x="T4" y="T5"/>
                              </a:cxn>
                              <a:cxn ang="0">
                                <a:pos x="T6" y="T7"/>
                              </a:cxn>
                              <a:cxn ang="0">
                                <a:pos x="T8" y="T9"/>
                              </a:cxn>
                            </a:cxnLst>
                            <a:rect l="0" t="0" r="r" b="b"/>
                            <a:pathLst>
                              <a:path w="8662" h="111">
                                <a:moveTo>
                                  <a:pt x="48" y="111"/>
                                </a:moveTo>
                                <a:lnTo>
                                  <a:pt x="0" y="0"/>
                                </a:lnTo>
                                <a:lnTo>
                                  <a:pt x="8662" y="0"/>
                                </a:lnTo>
                                <a:lnTo>
                                  <a:pt x="8622" y="111"/>
                                </a:lnTo>
                                <a:lnTo>
                                  <a:pt x="48" y="111"/>
                                </a:lnTo>
                                <a:close/>
                              </a:path>
                            </a:pathLst>
                          </a:custGeom>
                          <a:solidFill>
                            <a:srgbClr val="B0B0B0"/>
                          </a:solidFill>
                          <a:ln w="12700" cmpd="sng">
                            <a:solidFill>
                              <a:srgbClr val="000000"/>
                            </a:solidFill>
                            <a:round/>
                            <a:headEnd/>
                            <a:tailEnd/>
                          </a:ln>
                        </wps:spPr>
                        <wps:bodyPr rot="0" vert="horz" wrap="square" lIns="91440" tIns="45720" rIns="91440" bIns="45720" anchor="t" anchorCtr="0" upright="1">
                          <a:noAutofit/>
                        </wps:bodyPr>
                      </wps:wsp>
                      <wps:wsp>
                        <wps:cNvPr id="114" name="Freeform 113"/>
                        <wps:cNvSpPr>
                          <a:spLocks/>
                        </wps:cNvSpPr>
                        <wps:spPr bwMode="auto">
                          <a:xfrm>
                            <a:off x="10514" y="1459"/>
                            <a:ext cx="40" cy="13984"/>
                          </a:xfrm>
                          <a:custGeom>
                            <a:avLst/>
                            <a:gdLst>
                              <a:gd name="T0" fmla="*/ 0 w 40"/>
                              <a:gd name="T1" fmla="*/ 13891 h 13984"/>
                              <a:gd name="T2" fmla="*/ 40 w 40"/>
                              <a:gd name="T3" fmla="*/ 13984 h 13984"/>
                              <a:gd name="T4" fmla="*/ 40 w 40"/>
                              <a:gd name="T5" fmla="*/ 0 h 13984"/>
                              <a:gd name="T6" fmla="*/ 0 w 40"/>
                              <a:gd name="T7" fmla="*/ 111 h 13984"/>
                              <a:gd name="T8" fmla="*/ 0 w 40"/>
                              <a:gd name="T9" fmla="*/ 13891 h 13984"/>
                            </a:gdLst>
                            <a:ahLst/>
                            <a:cxnLst>
                              <a:cxn ang="0">
                                <a:pos x="T0" y="T1"/>
                              </a:cxn>
                              <a:cxn ang="0">
                                <a:pos x="T2" y="T3"/>
                              </a:cxn>
                              <a:cxn ang="0">
                                <a:pos x="T4" y="T5"/>
                              </a:cxn>
                              <a:cxn ang="0">
                                <a:pos x="T6" y="T7"/>
                              </a:cxn>
                              <a:cxn ang="0">
                                <a:pos x="T8" y="T9"/>
                              </a:cxn>
                            </a:cxnLst>
                            <a:rect l="0" t="0" r="r" b="b"/>
                            <a:pathLst>
                              <a:path w="40" h="13984">
                                <a:moveTo>
                                  <a:pt x="0" y="13891"/>
                                </a:moveTo>
                                <a:lnTo>
                                  <a:pt x="40" y="13984"/>
                                </a:lnTo>
                                <a:lnTo>
                                  <a:pt x="40" y="0"/>
                                </a:lnTo>
                                <a:lnTo>
                                  <a:pt x="0" y="111"/>
                                </a:lnTo>
                                <a:lnTo>
                                  <a:pt x="0" y="13891"/>
                                </a:lnTo>
                                <a:close/>
                              </a:path>
                            </a:pathLst>
                          </a:custGeom>
                          <a:solidFill>
                            <a:srgbClr val="B0B0B0"/>
                          </a:solidFill>
                          <a:ln w="12700" cmpd="sng">
                            <a:solidFill>
                              <a:srgbClr val="000000"/>
                            </a:solidFill>
                            <a:round/>
                            <a:headEnd/>
                            <a:tailEnd/>
                          </a:ln>
                        </wps:spPr>
                        <wps:bodyPr rot="0" vert="horz" wrap="square" lIns="91440" tIns="45720" rIns="91440" bIns="45720" anchor="t" anchorCtr="0" upright="1">
                          <a:noAutofit/>
                        </wps:bodyPr>
                      </wps:wsp>
                      <wps:wsp>
                        <wps:cNvPr id="115" name="Freeform 114"/>
                        <wps:cNvSpPr>
                          <a:spLocks/>
                        </wps:cNvSpPr>
                        <wps:spPr bwMode="auto">
                          <a:xfrm>
                            <a:off x="1892" y="15350"/>
                            <a:ext cx="8662" cy="93"/>
                          </a:xfrm>
                          <a:custGeom>
                            <a:avLst/>
                            <a:gdLst>
                              <a:gd name="T0" fmla="*/ 48 w 8662"/>
                              <a:gd name="T1" fmla="*/ 0 h 93"/>
                              <a:gd name="T2" fmla="*/ 0 w 8662"/>
                              <a:gd name="T3" fmla="*/ 93 h 93"/>
                              <a:gd name="T4" fmla="*/ 8662 w 8662"/>
                              <a:gd name="T5" fmla="*/ 93 h 93"/>
                              <a:gd name="T6" fmla="*/ 8622 w 8662"/>
                              <a:gd name="T7" fmla="*/ 0 h 93"/>
                              <a:gd name="T8" fmla="*/ 48 w 8662"/>
                              <a:gd name="T9" fmla="*/ 0 h 93"/>
                            </a:gdLst>
                            <a:ahLst/>
                            <a:cxnLst>
                              <a:cxn ang="0">
                                <a:pos x="T0" y="T1"/>
                              </a:cxn>
                              <a:cxn ang="0">
                                <a:pos x="T2" y="T3"/>
                              </a:cxn>
                              <a:cxn ang="0">
                                <a:pos x="T4" y="T5"/>
                              </a:cxn>
                              <a:cxn ang="0">
                                <a:pos x="T6" y="T7"/>
                              </a:cxn>
                              <a:cxn ang="0">
                                <a:pos x="T8" y="T9"/>
                              </a:cxn>
                            </a:cxnLst>
                            <a:rect l="0" t="0" r="r" b="b"/>
                            <a:pathLst>
                              <a:path w="8662" h="93">
                                <a:moveTo>
                                  <a:pt x="48" y="0"/>
                                </a:moveTo>
                                <a:lnTo>
                                  <a:pt x="0" y="93"/>
                                </a:lnTo>
                                <a:lnTo>
                                  <a:pt x="8662" y="93"/>
                                </a:lnTo>
                                <a:lnTo>
                                  <a:pt x="8622" y="0"/>
                                </a:lnTo>
                                <a:lnTo>
                                  <a:pt x="48" y="0"/>
                                </a:lnTo>
                                <a:close/>
                              </a:path>
                            </a:pathLst>
                          </a:custGeom>
                          <a:solidFill>
                            <a:srgbClr val="B0B0B0"/>
                          </a:solidFill>
                          <a:ln w="12700" cmpd="sng">
                            <a:solidFill>
                              <a:srgbClr val="000000"/>
                            </a:solidFill>
                            <a:round/>
                            <a:headEnd/>
                            <a:tailEnd/>
                          </a:ln>
                        </wps:spPr>
                        <wps:bodyPr rot="0" vert="horz" wrap="square" lIns="91440" tIns="45720" rIns="91440" bIns="45720" anchor="t" anchorCtr="0" upright="1">
                          <a:noAutofit/>
                        </wps:bodyPr>
                      </wps:wsp>
                      <wps:wsp>
                        <wps:cNvPr id="116" name="Freeform 115"/>
                        <wps:cNvSpPr>
                          <a:spLocks/>
                        </wps:cNvSpPr>
                        <wps:spPr bwMode="auto">
                          <a:xfrm>
                            <a:off x="1892" y="1459"/>
                            <a:ext cx="48" cy="13984"/>
                          </a:xfrm>
                          <a:custGeom>
                            <a:avLst/>
                            <a:gdLst>
                              <a:gd name="T0" fmla="*/ 48 w 48"/>
                              <a:gd name="T1" fmla="*/ 13891 h 13984"/>
                              <a:gd name="T2" fmla="*/ 0 w 48"/>
                              <a:gd name="T3" fmla="*/ 13984 h 13984"/>
                              <a:gd name="T4" fmla="*/ 0 w 48"/>
                              <a:gd name="T5" fmla="*/ 0 h 13984"/>
                              <a:gd name="T6" fmla="*/ 48 w 48"/>
                              <a:gd name="T7" fmla="*/ 111 h 13984"/>
                              <a:gd name="T8" fmla="*/ 48 w 48"/>
                              <a:gd name="T9" fmla="*/ 13891 h 13984"/>
                            </a:gdLst>
                            <a:ahLst/>
                            <a:cxnLst>
                              <a:cxn ang="0">
                                <a:pos x="T0" y="T1"/>
                              </a:cxn>
                              <a:cxn ang="0">
                                <a:pos x="T2" y="T3"/>
                              </a:cxn>
                              <a:cxn ang="0">
                                <a:pos x="T4" y="T5"/>
                              </a:cxn>
                              <a:cxn ang="0">
                                <a:pos x="T6" y="T7"/>
                              </a:cxn>
                              <a:cxn ang="0">
                                <a:pos x="T8" y="T9"/>
                              </a:cxn>
                            </a:cxnLst>
                            <a:rect l="0" t="0" r="r" b="b"/>
                            <a:pathLst>
                              <a:path w="48" h="13984">
                                <a:moveTo>
                                  <a:pt x="48" y="13891"/>
                                </a:moveTo>
                                <a:lnTo>
                                  <a:pt x="0" y="13984"/>
                                </a:lnTo>
                                <a:lnTo>
                                  <a:pt x="0" y="0"/>
                                </a:lnTo>
                                <a:lnTo>
                                  <a:pt x="48" y="111"/>
                                </a:lnTo>
                                <a:lnTo>
                                  <a:pt x="48" y="13891"/>
                                </a:lnTo>
                                <a:close/>
                              </a:path>
                            </a:pathLst>
                          </a:custGeom>
                          <a:solidFill>
                            <a:srgbClr val="B0B0B0"/>
                          </a:solidFill>
                          <a:ln w="12700" cmpd="sng">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B312C8" id="Group 60" o:spid="_x0000_s1026" style="position:absolute;margin-left:-103.5pt;margin-top:90.75pt;width:702pt;height:495pt;rotation:-90;z-index:251659264" coordorigin="1892,1459" coordsize="8662,13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">
                <v:shape id="Freeform 60" o:spid="_x0000_s1027" style="position:absolute;left:9676;top:1663;width:519;height:1133;visibility:visible;mso-wrap-style:square;v-text-anchor:top" coordsize="51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" path="m128,297r16,19l136,371r-16,56l120,520r8,111l168,761r47,75l271,854r48,-18l359,761,431,557,447,446r-8,-56l431,334r-8,-56l431,241r16,-93l463,74r8,-37l479,r8,18l511,111r8,112l519,334,503,446,455,650,391,836,335,966r-56,74l231,1096r-48,37l144,1133r-40,-37l40,1003,8,910,,798,,687,8,576,32,464,56,390,88,334r40,-37xe" fillcolor="gray" strokeweight="1pt">
                  <v:path arrowok="t" o:connecttype="custom" o:connectlocs="128,297;144,316;136,371;120,427;120,520;128,631;168,761;215,836;271,854;319,836;359,761;431,557;447,446;439,390;431,334;423,278;431,241;447,148;463,74;471,37;479,0;487,18;511,111;519,223;519,334;503,446;455,650;391,836;335,966;279,1040;231,1096;183,1133;144,1133;104,1096;40,1003;8,910;0,798;0,687;8,576;32,464;56,390;88,334;128,297" o:connectangles="0,0,0,0,0,0,0,0,0,0,0,0,0,0,0,0,0,0,0,0,0,0,0,0,0,0,0,0,0,0,0,0,0,0,0,0,0,0,0,0,0,0,0"/>
                </v:shape>
                <v:shape id="Freeform 61" o:spid="_x0000_s1028" style="position:absolute;left:9995;top:2331;width:479;height:1208;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" path="m351,892r-8,-37l328,892r-24,18l264,929,208,910,160,818,120,688,112,576,128,446r24,-93l240,186r56,-37l320,168r15,37l359,223r24,-37l415,149r32,-37l463,93r16,l471,75,431,19,391,,343,,296,19,200,130,120,279,72,428,32,539,8,669,,762,,873r8,93l56,1115r32,55l136,1208r48,l240,1170r40,-37l320,1078r23,-93l351,892xe" fillcolor="gray" strokeweight="1pt">
                  <v:path arrowok="t" o:connecttype="custom" o:connectlocs="351,892;343,855;328,892;304,910;264,929;208,910;160,818;120,688;112,576;128,446;152,353;240,186;296,149;320,168;335,205;359,223;383,186;415,149;447,112;463,93;479,93;471,75;431,19;391,0;343,0;296,19;200,130;120,279;72,428;32,539;8,669;0,762;0,873;8,966;56,1115;88,1170;136,1208;184,1208;240,1170;280,1133;320,1078;343,985;351,892" o:connectangles="0,0,0,0,0,0,0,0,0,0,0,0,0,0,0,0,0,0,0,0,0,0,0,0,0,0,0,0,0,0,0,0,0,0,0,0,0,0,0,0,0,0,0"/>
                </v:shape>
                <v:shape id="Freeform 62" o:spid="_x0000_s1029" style="position:absolute;left:9692;top:1756;width:742;height:1727;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" path="m734,r8,93l726,241r-8,112l734,445r-8,19l718,483,702,464r-32,19l591,557,495,668,399,835,351,984r-56,167l271,1355r-8,112l279,1560r,55l279,1634r-32,19l191,1634r-24,l104,1671r-80,37l8,1727r-8,l,1708r,-55l24,1467,40,1337r,-56l24,1151r8,-93l48,1058r16,19l112,1095r47,l239,1021,319,910,383,780,447,575,503,353,535,148r,-55l535,55r,-37l551,18r40,37l638,37,694,r40,xe" fillcolor="gray" strokeweight="1pt">
                  <v:path arrowok="t" o:connecttype="custom" o:connectlocs="734,0;742,93;726,241;718,353;734,445;726,464;718,483;702,464;670,483;591,557;495,668;399,835;351,984;295,1151;271,1355;263,1467;279,1560;279,1615;279,1634;247,1653;191,1634;167,1634;104,1671;24,1708;8,1727;0,1727;0,1708;0,1653;24,1467;40,1337;40,1281;24,1151;32,1058;48,1058;64,1077;112,1095;159,1095;239,1021;319,910;383,780;447,575;503,353;535,148;535,93;535,55;535,18;551,18;591,55;638,37;694,0;734,0" o:connectangles="0,0,0,0,0,0,0,0,0,0,0,0,0,0,0,0,0,0,0,0,0,0,0,0,0,0,0,0,0,0,0,0,0,0,0,0,0,0,0,0,0,0,0,0,0,0,0,0,0,0,0"/>
                </v:shape>
                <v:shape id="Freeform 63" o:spid="_x0000_s1030" style="position:absolute;left:2259;top:1663;width:519;height:1133;visibility:visible;mso-wrap-style:square;v-text-anchor:top" coordsize="51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" path="m383,297r-16,19l383,371r8,56l399,520r-8,111l351,761r-55,75l240,854,192,836,152,761,80,557,64,446r8,-56l88,334r8,-56l80,241,64,148,48,74,40,37,40,,32,18,8,111,,223,,334,8,446,56,650r64,186l184,966r48,74l288,1096r40,37l375,1133r40,-37l479,1003r24,-93l519,798r,-111l503,576,487,464,455,390,423,334,383,297xe" fillcolor="gray" strokeweight="1pt">
                  <v:path arrowok="t" o:connecttype="custom" o:connectlocs="383,297;367,316;383,371;391,427;399,520;391,631;351,761;296,836;240,854;192,836;152,761;80,557;64,446;72,390;88,334;96,278;80,241;64,148;48,74;40,37;40,0;32,18;8,111;0,223;0,334;8,446;56,650;120,836;184,966;232,1040;288,1096;328,1133;375,1133;415,1096;479,1003;503,910;519,798;519,687;503,576;487,464;455,390;423,334;383,297" o:connectangles="0,0,0,0,0,0,0,0,0,0,0,0,0,0,0,0,0,0,0,0,0,0,0,0,0,0,0,0,0,0,0,0,0,0,0,0,0,0,0,0,0,0,0"/>
                </v:shape>
                <v:shape id="Freeform 64" o:spid="_x0000_s1031" style="position:absolute;left:1980;top:2331;width:479;height:1208;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" path="m120,892r8,-37l151,892r24,18l215,929r48,-19l319,818,351,688r8,-112l351,446,319,353,231,186,183,149r-24,19l136,205r-24,18l96,186,64,149,24,112,8,93,,93,8,75,48,19,88,r48,l183,19r88,111l351,279r56,149l439,539r24,130l479,762r,111l463,966r-40,149l383,1170r-48,38l287,1208r-48,-38l191,1133r-32,-55l136,985,120,892xe" fillcolor="gray" strokeweight="1pt">
                  <v:path arrowok="t" o:connecttype="custom" o:connectlocs="120,892;128,855;151,892;175,910;215,929;263,910;319,818;351,688;359,576;351,446;319,353;231,186;183,149;159,168;136,205;112,223;96,186;64,149;24,112;8,93;0,93;8,75;48,19;88,0;136,0;183,19;271,130;351,279;407,428;439,539;463,669;479,762;479,873;463,966;423,1115;383,1170;335,1208;287,1208;239,1170;191,1133;159,1078;136,985;120,892" o:connectangles="0,0,0,0,0,0,0,0,0,0,0,0,0,0,0,0,0,0,0,0,0,0,0,0,0,0,0,0,0,0,0,0,0,0,0,0,0,0,0,0,0,0,0"/>
                </v:shape>
                <v:shape id="Freeform 65" o:spid="_x0000_s1032" style="position:absolute;left:2020;top:1756;width:742;height:1727;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" path="m8,l,93,16,241r8,112l8,445r,19l24,483,40,464r24,19l151,557r96,111l335,835r56,149l439,1151r32,204l471,1467r-8,93l455,1615r,19l495,1653r56,-19l575,1634r55,37l710,1708r24,19l742,1727r,-19l734,1653,718,1467,702,1337r,-56l710,1151r-8,-93l694,1058r-24,19l622,1095r-39,l495,1021,415,910,359,780,287,575,239,353,207,148,199,93r8,-38l199,18r-8,l151,55,104,37,40,,8,xe" fillcolor="gray" strokeweight="1pt">
                  <v:path arrowok="t" o:connecttype="custom" o:connectlocs="8,0;0,93;16,241;24,353;8,445;8,464;24,483;40,464;64,483;151,557;247,668;335,835;391,984;439,1151;471,1355;471,1467;463,1560;455,1615;455,1634;495,1653;551,1634;575,1634;630,1671;710,1708;734,1727;742,1727;742,1708;734,1653;718,1467;702,1337;702,1281;710,1151;702,1058;694,1058;670,1077;622,1095;583,1095;495,1021;415,910;359,780;287,575;239,353;207,148;199,93;207,55;199,18;191,18;151,55;104,37;40,0;8,0" o:connectangles="0,0,0,0,0,0,0,0,0,0,0,0,0,0,0,0,0,0,0,0,0,0,0,0,0,0,0,0,0,0,0,0,0,0,0,0,0,0,0,0,0,0,0,0,0,0,0,0,0,0,0"/>
                </v:shape>
                <v:shape id="Freeform 66" o:spid="_x0000_s1033" style="position:absolute;left:9676;top:14124;width:519;height:1115;visibility:visible;mso-wrap-style:square;v-text-anchor:top" coordsize="519,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" path="m128,817r16,-18l136,762,120,706r,-93l128,483,168,372r47,-93l271,260r48,37l359,353r72,204l447,687r-8,56l431,780r-8,56l431,892r16,74l463,1040r8,56l479,1115r8,-19l511,1003r8,-93l519,799,503,687,455,465,391,279,335,167,279,75,231,19,183,,144,,104,19,40,130,8,223,,316,,446,8,557r24,93l56,743r32,56l128,817xe" fillcolor="gray" strokeweight="1pt">
                  <v:path arrowok="t" o:connecttype="custom" o:connectlocs="128,817;144,799;136,762;120,706;120,613;128,483;168,372;215,279;271,260;319,297;359,353;431,557;447,687;439,743;431,780;423,836;431,892;447,966;463,1040;471,1096;479,1115;487,1096;511,1003;519,910;519,799;503,687;455,465;391,279;335,167;279,75;231,19;183,0;144,0;104,19;40,130;8,223;0,316;0,446;8,557;32,650;56,743;88,799;128,817" o:connectangles="0,0,0,0,0,0,0,0,0,0,0,0,0,0,0,0,0,0,0,0,0,0,0,0,0,0,0,0,0,0,0,0,0,0,0,0,0,0,0,0,0,0,0"/>
                </v:shape>
                <v:shape id="Freeform 67" o:spid="_x0000_s1034" style="position:absolute;left:9995;top:13381;width:479;height:1208;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" path="m351,298r-8,37l328,316,304,279,264,260r-56,38l160,372,120,502r-8,130l128,743r24,93l240,1003r56,37l320,1022r15,-19l359,985r24,18l415,1040r32,38l463,1096r16,l471,1133r-40,56l391,1208r-48,l296,1170,200,1059,120,910,72,780,32,650,8,539,,428,,335,8,242,56,93,88,19,136,r48,l240,19r40,56l320,130r23,75l351,298xe" fillcolor="gray" strokeweight="1pt">
                  <v:path arrowok="t" o:connecttype="custom" o:connectlocs="351,298;343,335;328,316;304,279;264,260;208,298;160,372;120,502;112,632;128,743;152,836;240,1003;296,1040;320,1022;335,1003;359,985;383,1003;415,1040;447,1078;463,1096;479,1096;471,1133;431,1189;391,1208;343,1208;296,1170;200,1059;120,910;72,780;32,650;8,539;0,428;0,335;8,242;56,93;88,19;136,0;184,0;240,19;280,75;320,130;343,205;351,298" o:connectangles="0,0,0,0,0,0,0,0,0,0,0,0,0,0,0,0,0,0,0,0,0,0,0,0,0,0,0,0,0,0,0,0,0,0,0,0,0,0,0,0,0,0,0"/>
                </v:shape>
                <v:shape id="Freeform 68" o:spid="_x0000_s1035" style="position:absolute;left:9692;top:13437;width:742;height:1727;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" path="m734,1709r8,-93l726,1486r-8,-112l734,1282r-8,-38l718,1244r-16,l670,1244r-79,-74l495,1040,399,892,351,743,295,557,271,353r-8,-93l279,149r,-37l279,74,247,56,191,93r-24,l104,56,24,,8,,,,,19,,56,24,242,40,390r,56l24,576r,37l32,650r16,l64,632r48,-19l159,632r80,55l319,817r64,112l447,1133r56,241l535,1560r,74l535,1672r,18l551,1709r40,-37l638,1690r56,37l734,1709xe" fillcolor="gray" strokeweight="1pt">
                  <v:path arrowok="t" o:connecttype="custom" o:connectlocs="734,1709;742,1616;726,1486;718,1374;734,1282;726,1244;718,1244;702,1244;670,1244;591,1170;495,1040;399,892;351,743;295,557;271,353;263,260;279,149;279,112;279,74;247,56;191,93;167,93;104,56;24,0;8,0;0,0;0,19;0,56;24,242;40,390;40,446;24,576;24,613;32,650;48,650;64,632;112,613;159,632;239,687;319,817;383,929;447,1133;503,1374;535,1560;535,1634;535,1672;535,1690;551,1709;591,1672;638,1690;694,1727;734,1709" o:connectangles="0,0,0,0,0,0,0,0,0,0,0,0,0,0,0,0,0,0,0,0,0,0,0,0,0,0,0,0,0,0,0,0,0,0,0,0,0,0,0,0,0,0,0,0,0,0,0,0,0,0,0,0"/>
                </v:shape>
                <v:shape id="Freeform 69" o:spid="_x0000_s1036" style="position:absolute;left:2259;top:14124;width:519;height:1115;visibility:visible;mso-wrap-style:square;v-text-anchor:top" coordsize="519,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" path="m383,817l367,799r16,-37l391,706r8,-93l391,483,351,372,296,279,240,260r-48,37l152,353,80,557,64,687r8,56l88,780r8,56l80,892,64,966r-16,74l40,1096r,19l32,1096,8,1003,,910,,799,8,687,56,465,120,279,184,167,232,75,288,19,328,r47,l415,19r64,111l503,223r16,93l519,446,503,557r-16,93l455,743r-32,56l383,817xe" fillcolor="gray" strokeweight="1pt">
                  <v:path arrowok="t" o:connecttype="custom" o:connectlocs="383,817;367,799;383,762;391,706;399,613;391,483;351,372;296,279;240,260;192,297;152,353;80,557;64,687;72,743;88,780;96,836;80,892;64,966;48,1040;40,1096;40,1115;32,1096;8,1003;0,910;0,799;8,687;56,465;120,279;184,167;232,75;288,19;328,0;375,0;415,19;479,130;503,223;519,316;519,446;503,557;487,650;455,743;423,799;383,817" o:connectangles="0,0,0,0,0,0,0,0,0,0,0,0,0,0,0,0,0,0,0,0,0,0,0,0,0,0,0,0,0,0,0,0,0,0,0,0,0,0,0,0,0,0,0"/>
                </v:shape>
                <v:shape id="Freeform 70" o:spid="_x0000_s1037" style="position:absolute;left:1980;top:13381;width:479;height:1208;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" path="m120,298r8,37l151,316r24,-37l215,260r48,38l319,372r32,130l359,632r-8,111l319,836r-88,167l183,1040r-24,-18l136,1003,112,985r-16,18l64,1040r-40,38l8,1096r-8,l8,1133r40,56l88,1208r48,l183,1170r88,-111l351,910,407,780,439,650,463,539,479,428r,-93l463,242,423,93,383,19,335,,287,,239,19,191,75r-32,55l136,205r-16,93xe" fillcolor="gray" strokeweight="1pt">
                  <v:path arrowok="t" o:connecttype="custom" o:connectlocs="120,298;128,335;151,316;175,279;215,260;263,298;319,372;351,502;359,632;351,743;319,836;231,1003;183,1040;159,1022;136,1003;112,985;96,1003;64,1040;24,1078;8,1096;0,1096;8,1133;48,1189;88,1208;136,1208;183,1170;271,1059;351,910;407,780;439,650;463,539;479,428;479,335;463,242;423,93;383,19;335,0;287,0;239,19;191,75;159,130;136,205;120,298" o:connectangles="0,0,0,0,0,0,0,0,0,0,0,0,0,0,0,0,0,0,0,0,0,0,0,0,0,0,0,0,0,0,0,0,0,0,0,0,0,0,0,0,0,0,0"/>
                </v:shape>
                <v:shape id="Freeform 71" o:spid="_x0000_s1038" style="position:absolute;left:2020;top:13437;width:742;height:1727;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" path="m8,1709l,1616,16,1486r8,-112l8,1282r,-38l24,1244r16,l64,1244r87,-74l247,1040,335,892,391,743,439,557,471,353r,-93l463,149r-8,-37l455,74,495,56r56,37l575,93,630,56,710,r24,l742,r,19l734,56,718,242,702,390r,56l710,576r,37l702,650r-8,l670,632,622,613r-39,19l495,687,415,817,359,929r-72,204l239,1374r-32,186l199,1634r8,38l199,1690r-8,19l151,1672r-47,18l40,1727,8,1709xe" fillcolor="gray" strokeweight="1pt">
                  <v:path arrowok="t" o:connecttype="custom" o:connectlocs="8,1709;0,1616;16,1486;24,1374;8,1282;8,1244;24,1244;40,1244;64,1244;151,1170;247,1040;335,892;391,743;439,557;471,353;471,260;463,149;455,112;455,74;495,56;551,93;575,93;630,56;710,0;734,0;742,0;742,19;734,56;718,242;702,390;702,446;710,576;710,613;702,650;694,650;670,632;622,613;583,632;495,687;415,817;359,929;287,1133;239,1374;207,1560;199,1634;207,1672;199,1690;191,1709;151,1672;104,1690;40,1727;8,1709" o:connectangles="0,0,0,0,0,0,0,0,0,0,0,0,0,0,0,0,0,0,0,0,0,0,0,0,0,0,0,0,0,0,0,0,0,0,0,0,0,0,0,0,0,0,0,0,0,0,0,0,0,0,0,0"/>
                </v:shape>
                <v:shape id="Freeform 72" o:spid="_x0000_s1039" style="position:absolute;left:9732;top:2777;width:271;height:650;visibility:visible;mso-wrap-style:square;v-text-anchor:top" coordsize="2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" path="m159,576r32,37l223,613r,-74l215,427r8,-167l239,167,263,37r8,-18l263,,247,37r-32,75l135,316,48,520,16,576,8,613,,650r16,l56,632,96,613r31,-37l143,576r16,xe" strokecolor="white" strokeweight="1pt">
                  <v:path arrowok="t" o:connecttype="custom" o:connectlocs="159,576;191,613;223,613;223,539;215,427;223,260;239,167;263,37;271,19;263,0;247,37;215,112;135,316;48,520;16,576;8,613;0,650;16,650;56,632;96,613;127,576;143,576;159,576" o:connectangles="0,0,0,0,0,0,0,0,0,0,0,0,0,0,0,0,0,0,0,0,0,0,0"/>
                </v:shape>
                <v:shape id="Freeform 73" o:spid="_x0000_s1040" style="position:absolute;left:10051;top:2703;width:80;height:501;visibility:visible;mso-wrap-style:square;v-text-anchor:top" coordsize="80,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" path="m56,l16,130,,278,8,390r16,93l48,501,64,464,80,446,72,408,48,297,40,204r8,-93l64,37,64,,56,xe" strokecolor="white" strokeweight="1pt">
                  <v:path arrowok="t" o:connecttype="custom" o:connectlocs="56,0;16,130;0,278;8,390;24,483;48,501;64,464;80,446;72,408;48,297;40,204;48,111;64,37;64,0;56,0" o:connectangles="0,0,0,0,0,0,0,0,0,0,0,0,0,0,0"/>
                </v:shape>
                <v:shape id="Freeform 74" o:spid="_x0000_s1041" style="position:absolute;left:10043;top:3297;width:208;height:204;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" path="m16,130r32,56l96,204r48,l192,167r16,-18l208,130r-8,l184,130,112,112,72,74,40,19,24,,8,37,,74r16,56xe" strokecolor="white" strokeweight="1pt">
                  <v:path arrowok="t" o:connecttype="custom" o:connectlocs="16,130;48,186;96,204;144,204;192,167;208,149;208,130;200,130;184,130;112,112;72,74;40,19;24,0;8,37;0,74;16,130" o:connectangles="0,0,0,0,0,0,0,0,0,0,0,0,0,0,0,0"/>
                </v:shape>
                <v:shape id="Freeform 75" o:spid="_x0000_s1042" style="position:absolute;left:10259;top:2424;width:167;height:93;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" path="m8,19r32,l71,75,87,93,103,75,159,19,167,,151,,103,19r-16,l56,,16,,,19,,37,8,19xe" strokecolor="white" strokeweight="1pt">
                  <v:path arrowok="t" o:connecttype="custom" o:connectlocs="8,19;40,19;71,75;87,93;103,75;159,19;167,0;151,0;103,19;87,19;56,0;16,0;0,19;0,37;8,19" o:connectangles="0,0,0,0,0,0,0,0,0,0,0,0,0,0,0"/>
                </v:shape>
                <v:shape id="Freeform 76" o:spid="_x0000_s1043" style="position:absolute;left:10155;top:1811;width:263;height:613;visibility:visible;mso-wrap-style:square;v-text-anchor:top" coordsize="26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" path="m,595l16,576,48,502,128,316,207,112,239,38,255,r8,19l263,75,239,223r,75l247,372r,18l239,390r-48,l136,446,72,520,24,595,,613,,595xe" strokecolor="white" strokeweight="1pt">
                  <v:path arrowok="t" o:connecttype="custom" o:connectlocs="0,595;16,576;48,502;128,316;207,112;239,38;255,0;263,19;263,75;239,223;239,298;247,372;247,390;239,390;191,390;136,446;72,520;24,595;0,613;0,595" o:connectangles="0,0,0,0,0,0,0,0,0,0,0,0,0,0,0,0,0,0,0,0"/>
                </v:shape>
                <v:shape id="Freeform 77" o:spid="_x0000_s1044" style="position:absolute;left:10131;top:1700;width:48;height:446;visibility:visible;mso-wrap-style:square;v-text-anchor:top" coordsize="48,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" path="m16,19l,111r,38l8,186r8,74l16,390,8,427r8,19l16,446r8,-19l40,334,48,223,40,111,24,r,l16,19xe" strokecolor="white" strokeweight="1pt">
                  <v:path arrowok="t" o:connecttype="custom" o:connectlocs="16,19;0,111;0,149;8,186;16,260;16,390;8,427;16,446;16,446;24,427;40,334;48,223;40,111;24,0;24,0;16,19" o:connectangles="0,0,0,0,0,0,0,0,0,0,0,0,0,0,0,0"/>
                </v:shape>
                <v:shape id="Freeform 78" o:spid="_x0000_s1045" style="position:absolute;left:9788;top:2536;width:223;height:204;visibility:visible;mso-wrap-style:square;v-text-anchor:top" coordsize="223,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" path="m223,18r-48,93l119,185,56,204,32,185,8,148,,111,,74r8,l24,74r39,37l119,111,175,74,215,18,223,r,18xe" strokecolor="white" strokeweight="1pt">
                  <v:path arrowok="t" o:connecttype="custom" o:connectlocs="223,18;175,111;119,185;56,204;32,185;8,148;0,111;0,74;8,74;24,74;63,111;119,111;175,74;215,18;223,0;223,18" o:connectangles="0,0,0,0,0,0,0,0,0,0,0,0,0,0,0,0"/>
                </v:shape>
                <v:shape id="Freeform 79" o:spid="_x0000_s1046" style="position:absolute;left:9724;top:2016;width:80;height:427;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" path="m80,427r-24,l32,390,8,315,,241,8,148,48,37,56,r8,l72,18,64,74r-8,56l56,185r8,112l80,371r,56xe" strokecolor="white" strokeweight="1pt">
                  <v:path arrowok="t" o:connecttype="custom" o:connectlocs="80,427;56,427;32,390;8,315;0,241;8,148;48,37;56,0;64,0;72,18;64,74;56,130;56,185;64,297;80,371;80,427" o:connectangles="0,0,0,0,0,0,0,0,0,0,0,0,0,0,0,0"/>
                </v:shape>
                <v:shape id="Freeform 80" o:spid="_x0000_s1047" style="position:absolute;left:2443;top:2777;width:271;height:650;visibility:visible;mso-wrap-style:square;v-text-anchor:top" coordsize="2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" path="m120,576l80,613r-32,l48,539,64,427,56,260,40,167,8,37,,19,8,,24,37r32,75l144,316r87,204l255,576r16,37l271,650r-8,l223,632,183,613,144,576r-8,l120,576xe" strokecolor="white" strokeweight="1pt">
                  <v:path arrowok="t" o:connecttype="custom" o:connectlocs="120,576;80,613;48,613;48,539;64,427;56,260;40,167;8,37;0,19;8,0;24,37;56,112;144,316;231,520;255,576;271,613;271,650;263,650;223,632;183,613;144,576;136,576;120,576" o:connectangles="0,0,0,0,0,0,0,0,0,0,0,0,0,0,0,0,0,0,0,0,0,0,0"/>
                </v:shape>
                <v:shape id="Freeform 81" o:spid="_x0000_s1048" style="position:absolute;left:2323;top:2703;width:72;height:501;visibility:visible;mso-wrap-style:square;v-text-anchor:top" coordsize="7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" path="m16,l56,130,72,278r,112l48,483,32,501,8,464,,446,,408,24,297,40,204,32,111,8,37,8,r8,xe" strokecolor="white" strokeweight="1pt">
                  <v:path arrowok="t" o:connecttype="custom" o:connectlocs="16,0;56,130;72,278;72,390;48,483;32,501;8,464;0,446;0,408;24,297;40,204;32,111;8,37;8,0;16,0" o:connectangles="0,0,0,0,0,0,0,0,0,0,0,0,0,0,0"/>
                </v:shape>
                <v:shape id="Freeform 82" o:spid="_x0000_s1049" style="position:absolute;left:2195;top:3297;width:208;height:204;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" path="m200,130r-40,56l112,204r-48,l16,167,,149,,130r8,l32,130r72,-18l136,74,168,19,184,r16,37l208,74r-8,56xe" strokecolor="white" strokeweight="1pt">
                  <v:path arrowok="t" o:connecttype="custom" o:connectlocs="200,130;160,186;112,204;64,204;16,167;0,149;0,130;8,130;32,130;104,112;136,74;168,19;184,0;200,37;208,74;200,130" o:connectangles="0,0,0,0,0,0,0,0,0,0,0,0,0,0,0,0"/>
                </v:shape>
                <v:shape id="Freeform 83" o:spid="_x0000_s1050" style="position:absolute;left:2028;top:2424;width:167;height:93;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" path="m151,19r-32,l88,75,72,93,56,75,,19,,,8,,64,19r16,l111,r40,l159,19r8,18l151,19xe" strokecolor="white" strokeweight="1pt">
                  <v:path arrowok="t" o:connecttype="custom" o:connectlocs="151,19;119,19;88,75;72,93;56,75;0,19;0,0;8,0;64,19;80,19;111,0;151,0;159,19;167,37;151,19" o:connectangles="0,0,0,0,0,0,0,0,0,0,0,0,0,0,0"/>
                </v:shape>
                <v:shape id="Freeform 84" o:spid="_x0000_s1051" style="position:absolute;left:2036;top:1811;width:255;height:613;visibility:visible;mso-wrap-style:square;v-text-anchor:top" coordsize="255,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" path="m255,595r-8,-19l215,502,135,316,48,112,16,38,,,,19,,75,16,223r,75l8,372r,18l16,390r48,l127,446r64,74l231,595r24,18l255,595xe" strokecolor="white" strokeweight="1pt">
                  <v:path arrowok="t" o:connecttype="custom" o:connectlocs="255,595;247,576;215,502;135,316;48,112;16,38;0,0;0,19;0,75;16,223;16,298;8,372;8,390;16,390;64,390;127,446;191,520;231,595;255,613;255,595" o:connectangles="0,0,0,0,0,0,0,0,0,0,0,0,0,0,0,0,0,0,0,0"/>
                </v:shape>
                <v:shape id="Freeform 85" o:spid="_x0000_s1052" style="position:absolute;left:2275;top:1700;width:40;height:446;visibility:visible;mso-wrap-style:square;v-text-anchor:top" coordsize="40,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" path="m24,19r16,92l40,149r-8,37l24,260r8,130l32,427r,19l24,446,16,427,,334,,223,,111,16,r8,l24,19xe" strokecolor="white" strokeweight="1pt">
                  <v:path arrowok="t" o:connecttype="custom" o:connectlocs="24,19;40,111;40,149;32,186;24,260;32,390;32,427;32,446;24,446;16,427;0,334;0,223;0,111;16,0;24,0;24,19" o:connectangles="0,0,0,0,0,0,0,0,0,0,0,0,0,0,0,0"/>
                </v:shape>
                <v:shape id="Freeform 86" o:spid="_x0000_s1053" style="position:absolute;left:2435;top:2536;width:231;height:204;visibility:visible;mso-wrap-style:square;v-text-anchor:top" coordsize="23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" path="m,18r48,93l112,185r63,19l199,185r24,-37l231,111,223,74r-8,l207,74r-47,37l104,111,48,74,8,18,,,,18xe" strokecolor="white" strokeweight="1pt">
                  <v:path arrowok="t" o:connecttype="custom" o:connectlocs="0,18;48,111;112,185;175,204;199,185;223,148;231,111;223,74;215,74;207,74;160,111;104,111;48,74;8,18;0,0;0,18" o:connectangles="0,0,0,0,0,0,0,0,0,0,0,0,0,0,0,0"/>
                </v:shape>
                <v:shape id="Freeform 87" o:spid="_x0000_s1054" style="position:absolute;left:2642;top:2016;width:80;height:427;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" path="m8,427r16,l56,390,72,315r8,-74l72,148,40,37,24,,16,r,18l24,74r8,56l32,185,16,297,,371r8,56xe" strokecolor="white" strokeweight="1pt">
                  <v:path arrowok="t" o:connecttype="custom" o:connectlocs="8,427;24,427;56,390;72,315;80,241;72,148;40,37;24,0;16,0;16,18;24,74;32,130;32,185;16,297;0,371;8,427" o:connectangles="0,0,0,0,0,0,0,0,0,0,0,0,0,0,0,0"/>
                </v:shape>
                <v:shape id="Freeform 88" o:spid="_x0000_s1055" style="position:absolute;left:9732;top:13493;width:271;height:631;visibility:visible;mso-wrap-style:square;v-text-anchor:top" coordsize="27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" path="m159,56l191,37r32,l223,93r-8,111l223,371r16,112l263,594r8,37l263,631,247,594,215,520,135,334,48,130,16,56,8,18,,,16,,56,18,96,37r31,37l143,74,159,56xe" strokecolor="white" strokeweight="1pt">
                  <v:path arrowok="t" o:connecttype="custom" o:connectlocs="159,56;191,37;223,37;223,93;215,204;223,371;239,483;263,594;271,631;263,631;247,594;215,520;135,334;48,130;16,56;8,18;0,0;16,0;56,18;96,37;127,74;143,74;159,56" o:connectangles="0,0,0,0,0,0,0,0,0,0,0,0,0,0,0,0,0,0,0,0,0,0,0"/>
                </v:shape>
                <v:shape id="Freeform 89" o:spid="_x0000_s1056" style="position:absolute;left:10051;top:13716;width:80;height:483;visibility:visible;mso-wrap-style:square;v-text-anchor:top" coordsize="80,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" path="m56,483l16,353,,223,8,93,24,,48,,64,18,80,55,72,93,48,185,40,297r8,93l64,464r,19l56,483xe" strokecolor="white" strokeweight="1pt">
                  <v:path arrowok="t" o:connecttype="custom" o:connectlocs="56,483;16,353;0,223;8,93;24,0;48,0;64,18;80,55;72,93;48,185;40,297;48,390;64,464;64,483;56,483" o:connectangles="0,0,0,0,0,0,0,0,0,0,0,0,0,0,0"/>
                </v:shape>
                <v:shape id="Freeform 90" o:spid="_x0000_s1057" style="position:absolute;left:10043;top:13400;width:208;height:204;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" path="m16,93l48,37,96,r48,l192,37r16,37l208,93r-8,l184,93r-72,18l72,130,40,186,24,204,8,186,,149,16,93xe" strokecolor="white" strokeweight="1pt">
                  <v:path arrowok="t" o:connecttype="custom" o:connectlocs="16,93;48,37;96,0;144,0;192,37;208,74;208,93;200,93;184,93;112,111;72,130;40,186;24,204;8,186;0,149;16,93" o:connectangles="0,0,0,0,0,0,0,0,0,0,0,0,0,0,0,0"/>
                </v:shape>
                <v:shape id="Freeform 91" o:spid="_x0000_s1058" style="position:absolute;left:10259;top:14403;width:167;height:93;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" path="m8,56r32,l71,18,87,r16,l159,74r8,l151,93,103,56r-16,l56,93,16,74,,56r,l8,56xe" strokecolor="white" strokeweight="1pt">
                  <v:path arrowok="t" o:connecttype="custom" o:connectlocs="8,56;40,56;71,18;87,0;103,0;159,74;167,74;151,93;103,56;87,56;56,93;16,74;0,56;0,56;8,56" o:connectangles="0,0,0,0,0,0,0,0,0,0,0,0,0,0,0"/>
                </v:shape>
                <v:shape id="Freeform 92" o:spid="_x0000_s1059" style="position:absolute;left:10155;top:14477;width:263;height:613;visibility:visible;mso-wrap-style:square;v-text-anchor:top" coordsize="26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" path="m,19l16,56r32,74l128,316r79,186l239,576r16,37l263,594r,-37l239,390r,-74l247,260r,-18l239,242,191,223,136,167,72,93,24,19,,,,19xe" strokecolor="white" strokeweight="1pt">
                  <v:path arrowok="t" o:connecttype="custom" o:connectlocs="0,19;16,56;48,130;128,316;207,502;239,576;255,613;263,594;263,557;239,390;239,316;247,260;247,242;239,242;191,223;136,167;72,93;24,19;0,0;0,19" o:connectangles="0,0,0,0,0,0,0,0,0,0,0,0,0,0,0,0,0,0,0,0"/>
                </v:shape>
                <v:shape id="Freeform 93" o:spid="_x0000_s1060" style="position:absolute;left:10131;top:14774;width:48;height:427;visibility:visible;mso-wrap-style:square;v-text-anchor:top" coordsize="4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" path="m16,409l,335,,297,8,260r8,-93l16,56,8,19,16,r,l24,19r16,93l48,223,40,335,24,427r,l16,409xe" strokecolor="white" strokeweight="1pt">
                  <v:path arrowok="t" o:connecttype="custom" o:connectlocs="16,409;0,335;0,297;8,260;16,167;16,56;8,19;16,0;16,0;24,19;40,112;48,223;40,335;24,427;24,427;16,409" o:connectangles="0,0,0,0,0,0,0,0,0,0,0,0,0,0,0,0"/>
                </v:shape>
                <v:shape id="Freeform 94" o:spid="_x0000_s1061" style="position:absolute;left:9788;top:14180;width:223;height:186;visibility:visible;mso-wrap-style:square;v-text-anchor:top" coordsize="22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" path="m223,167l175,93,119,19,56,,32,,8,37,,74r,37l8,130,24,111,63,74r56,19l175,130r40,56l223,186r,-19xe" strokecolor="white" strokeweight="1pt">
                  <v:path arrowok="t" o:connecttype="custom" o:connectlocs="223,167;175,93;119,19;56,0;32,0;8,37;0,74;0,111;8,130;24,111;63,74;119,93;175,130;215,186;223,186;223,167" o:connectangles="0,0,0,0,0,0,0,0,0,0,0,0,0,0,0,0"/>
                </v:shape>
                <v:shape id="Freeform 95" o:spid="_x0000_s1062" style="position:absolute;left:9724;top:14459;width:80;height:427;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" path="m80,l56,,32,55,8,111,,204r8,93l48,408r8,19l64,427r8,-19l64,371,56,297r,-56l64,148,80,74,80,xe" strokecolor="white" strokeweight="1pt">
                  <v:path arrowok="t" o:connecttype="custom" o:connectlocs="80,0;56,0;32,55;8,111;0,204;8,297;48,408;56,427;64,427;72,408;64,371;56,297;56,241;64,148;80,74;80,0" o:connectangles="0,0,0,0,0,0,0,0,0,0,0,0,0,0,0,0"/>
                </v:shape>
                <v:shape id="Freeform 96" o:spid="_x0000_s1063" style="position:absolute;left:2443;top:13493;width:271;height:631;visibility:visible;mso-wrap-style:square;v-text-anchor:top" coordsize="27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" path="m120,56l80,37r-32,l48,93,64,204,56,371,40,483,8,594,,631r8,l24,594,56,520,144,334,231,130,255,56,271,18,271,r-8,l223,18,183,37,144,74r-8,l120,56xe" strokecolor="white" strokeweight="1pt">
                  <v:path arrowok="t" o:connecttype="custom" o:connectlocs="120,56;80,37;48,37;48,93;64,204;56,371;40,483;8,594;0,631;8,631;24,594;56,520;144,334;231,130;255,56;271,18;271,0;263,0;223,18;183,37;144,74;136,74;120,56" o:connectangles="0,0,0,0,0,0,0,0,0,0,0,0,0,0,0,0,0,0,0,0,0,0,0"/>
                </v:shape>
                <v:shape id="Freeform 97" o:spid="_x0000_s1064" style="position:absolute;left:2323;top:13716;width:72;height:483;visibility:visible;mso-wrap-style:square;v-text-anchor:top" coordsize="7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" path="m16,483l56,353,72,223,72,93,48,,32,,8,18,,55,,93r24,92l40,297r-8,93l8,464r,19l16,483xe" strokecolor="white" strokeweight="1pt">
                  <v:path arrowok="t" o:connecttype="custom" o:connectlocs="16,483;56,353;72,223;72,93;48,0;32,0;8,18;0,55;0,93;24,185;40,297;32,390;8,464;8,483;16,483" o:connectangles="0,0,0,0,0,0,0,0,0,0,0,0,0,0,0"/>
                </v:shape>
                <v:shape id="Freeform 98" o:spid="_x0000_s1065" style="position:absolute;left:2195;top:13400;width:208;height:204;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" path="m200,93l160,37,112,,64,,16,37,,74,,93r8,l32,93r72,18l136,130r32,56l184,204r16,-18l208,149,200,93xe" strokecolor="white" strokeweight="1pt">
                  <v:path arrowok="t" o:connecttype="custom" o:connectlocs="200,93;160,37;112,0;64,0;16,37;0,74;0,93;8,93;32,93;104,111;136,130;168,186;184,204;200,186;208,149;200,93" o:connectangles="0,0,0,0,0,0,0,0,0,0,0,0,0,0,0,0"/>
                </v:shape>
                <v:shape id="Freeform 99" o:spid="_x0000_s1066" style="position:absolute;left:2028;top:14403;width:167;height:93;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" path="m151,56r-32,l88,18,72,,56,,,74r,l8,93,64,56r16,l111,93,151,74r8,-18l167,56r-16,xe" strokecolor="white" strokeweight="1pt">
                  <v:path arrowok="t" o:connecttype="custom" o:connectlocs="151,56;119,56;88,18;72,0;56,0;0,74;0,74;8,93;64,56;80,56;111,93;151,74;159,56;167,56;151,56" o:connectangles="0,0,0,0,0,0,0,0,0,0,0,0,0,0,0"/>
                </v:shape>
                <v:shape id="Freeform 100" o:spid="_x0000_s1067" style="position:absolute;left:2036;top:14477;width:255;height:613;visibility:visible;mso-wrap-style:square;v-text-anchor:top" coordsize="255,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" path="m255,19r-8,37l215,130,135,316,48,502,16,576,,613,,594,,557,16,390r,-74l8,260r,-18l16,242,64,223r63,-56l191,93,231,19,255,r,19xe" strokecolor="white" strokeweight="1pt">
                  <v:path arrowok="t" o:connecttype="custom" o:connectlocs="255,19;247,56;215,130;135,316;48,502;16,576;0,613;0,594;0,557;16,390;16,316;8,260;8,242;16,242;64,223;127,167;191,93;231,19;255,0;255,19" o:connectangles="0,0,0,0,0,0,0,0,0,0,0,0,0,0,0,0,0,0,0,0"/>
                </v:shape>
                <v:shape id="Freeform 101" o:spid="_x0000_s1068" style="position:absolute;left:2275;top:14774;width:40;height:427;visibility:visible;mso-wrap-style:square;v-text-anchor:top" coordsize="4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" path="m24,409l40,335r,-38l32,260,24,167,32,56r,-37l32,,24,,16,19,,112,,223,,335r16,92l24,427r,-18xe" strokecolor="white" strokeweight="1pt">
                  <v:path arrowok="t" o:connecttype="custom" o:connectlocs="24,409;40,335;40,297;32,260;24,167;32,56;32,19;32,0;24,0;16,19;0,112;0,223;0,335;16,427;24,427;24,409" o:connectangles="0,0,0,0,0,0,0,0,0,0,0,0,0,0,0,0"/>
                </v:shape>
                <v:shape id="Freeform 102" o:spid="_x0000_s1069" style="position:absolute;left:2435;top:14180;width:231;height:186;visibility:visible;mso-wrap-style:square;v-text-anchor:top" coordsize="23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" path="m,167l48,93,112,19,175,r24,l223,37r8,37l223,111r-8,19l207,111,160,74,104,93,48,130,8,186r-8,l,167xe" strokecolor="white" strokeweight="1pt">
                  <v:path arrowok="t" o:connecttype="custom" o:connectlocs="0,167;48,93;112,19;175,0;199,0;223,37;231,74;223,111;215,130;207,111;160,74;104,93;48,130;8,186;0,186;0,167" o:connectangles="0,0,0,0,0,0,0,0,0,0,0,0,0,0,0,0"/>
                </v:shape>
                <v:shape id="Freeform 103" o:spid="_x0000_s1070" style="position:absolute;left:2642;top:14459;width:80;height:427;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" path="m8,l24,,56,55r16,56l80,204r-8,93l40,408,24,427r-8,l16,408r8,-37l32,297r,-56l16,148,,74,8,xe" strokecolor="white" strokeweight="1pt">
                  <v:path arrowok="t" o:connecttype="custom" o:connectlocs="8,0;24,0;56,55;72,111;80,204;72,297;40,408;24,427;16,427;16,408;24,371;32,297;32,241;16,148;0,74;8,0" o:connectangles="0,0,0,0,0,0,0,0,0,0,0,0,0,0,0,0"/>
                </v:shape>
                <v:shape id="Freeform 104" o:spid="_x0000_s1071" style="position:absolute;left:2355;top:1681;width:7736;height:762;visibility:visible;mso-wrap-style:square;v-text-anchor:top" coordsize="773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" path="m240,112r-88,18l96,186,56,298,40,409r8,111l72,595r32,55l144,669r32,l208,632r24,-56l240,483,224,372,192,316r-40,19l144,372r-8,37l144,446r24,37l184,446r8,-18l200,465r-16,74l152,576,136,558,112,539r-8,-56l96,409r8,-74l128,279r24,-37l192,242r32,18l255,316r16,74l279,483r-8,112l240,688r-32,55l168,762,96,743,40,650,8,520,,390,16,242,64,130,136,38,192,19,248,,7496,r56,19l7600,38r80,92l7720,242r16,148l7728,520r-32,130l7648,743r-72,19l7536,743r-40,-55l7473,595,7457,483r8,-93l7489,316r31,-56l7552,242r32,l7616,279r16,56l7640,409r,74l7624,539r-16,19l7584,576r-24,-37l7536,465r16,-37l7560,446r16,37l7600,446r,-37l7600,372r-16,-37l7552,316r-40,56l7496,483r8,93l7528,632r32,37l7600,669r32,-19l7664,595r24,-75l7696,409r-8,-111l7648,186r-64,-56l7496,112r-7256,xe" fillcolor="#b09870" strokeweight="1pt">
                  <v:path arrowok="t" o:connecttype="custom" o:connectlocs="152,130;56,298;48,520;104,650;176,669;232,576;224,372;152,335;136,409;168,483;192,428;184,539;136,558;104,483;104,335;152,242;224,260;271,390;271,595;208,743;96,743;8,520;16,242;136,38;248,0;7552,19;7680,130;7736,390;7696,650;7576,762;7496,688;7457,483;7489,316;7552,242;7616,279;7640,409;7624,539;7584,576;7536,465;7560,446;7600,446;7600,372;7552,316;7496,483;7528,632;7600,669;7664,595;7696,409;7648,186;7496,112" o:connectangles="0,0,0,0,0,0,0,0,0,0,0,0,0,0,0,0,0,0,0,0,0,0,0,0,0,0,0,0,0,0,0,0,0,0,0,0,0,0,0,0,0,0,0,0,0,0,0,0,0,0"/>
                </v:shape>
                <v:shape id="Freeform 105" o:spid="_x0000_s1072" style="position:absolute;left:10139;top:2554;width:327;height:11793;visibility:visible;mso-wrap-style:square;v-text-anchor:top" coordsize="327,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" path="m327,11236r,130l311,11477r-32,168l223,11756r-55,37l104,11775r-56,-75l16,11589,,11422r8,-93l40,11236r40,-74l120,11143r48,19l199,11217r16,75l231,11366r,74l215,11515r-24,37l152,11570r-32,l104,11533r-16,-37l88,11440r8,-55l128,11329r24,37l136,11385r-16,37l136,11477r16,l176,11477r15,-37l191,11366r-23,-93l128,11236r-40,19l56,11310r-16,75l40,11477r8,75l72,11626r40,56l152,11700r55,-18l247,11589r32,-149l287,11236,287,557,279,353,247,223,207,130,152,93r-40,19l72,167,48,242r-8,93l40,409r16,74l88,539r40,18l168,520r23,-74l191,353,176,335,152,316r-16,19l120,390r16,37l152,446r-24,19l96,427,88,353r,-37l104,279r16,-37l152,223r39,19l215,297r16,56l231,446r-16,74l199,595r-31,37l120,650,80,632,40,576,8,483,,390,16,223,48,93,104,19,168,r55,37l279,149r32,167l327,446r,130l327,11236xe" fillcolor="#b09870" strokeweight="1pt">
                  <v:path arrowok="t" o:connecttype="custom" o:connectlocs="327,11366;279,11645;168,11793;48,11700;0,11422;40,11236;120,11143;199,11217;231,11366;215,11515;152,11570;104,11533;88,11440;128,11329;136,11385;136,11477;176,11477;191,11366;128,11236;56,11310;40,11477;72,11626;152,11700;247,11589;287,11236;279,353;207,130;112,112;48,242;40,409;88,539;168,520;191,353;152,316;120,390;152,446;96,427;88,316;120,242;191,242;231,353;215,520;168,632;80,632;8,483;16,223;104,19;223,37;311,316;327,576" o:connectangles="0,0,0,0,0,0,0,0,0,0,0,0,0,0,0,0,0,0,0,0,0,0,0,0,0,0,0,0,0,0,0,0,0,0,0,0,0,0,0,0,0,0,0,0,0,0,0,0,0,0"/>
                </v:shape>
                <v:shape id="Freeform 106" o:spid="_x0000_s1073" style="position:absolute;left:2355;top:14459;width:7736;height:761;visibility:visible;mso-wrap-style:square;v-text-anchor:top" coordsize="7736,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" path="m240,668l152,650,96,575,56,482,40,352r8,-92l72,167r32,-56l144,92r32,l208,130r24,74l240,297r-16,93l192,445r-40,l144,408r-8,-56l144,315r24,-18l184,315r8,37l200,297,184,222,152,204r-16,l112,241r-8,37l96,352r8,93l128,501r24,37l192,538r32,-18l255,464r16,-74l279,278r-8,-93l240,92,208,18,168,,96,37,40,130,8,241,,390,16,520,64,650r72,74l192,761r56,l7496,761r56,l7600,724r80,-74l7720,520r16,-130l7728,241,7696,130,7648,37,7576,r-40,18l7496,92r-23,93l7457,278r8,112l7489,464r31,56l7552,538r32,l7616,501r16,-56l7640,352r,-74l7624,241r-16,-37l7584,204r-24,18l7536,297r16,55l7560,315r16,-18l7600,315r,37l7600,408r-16,37l7552,445r-40,-55l7496,297r8,-93l7528,130r32,-38l7600,92r32,19l7664,167r24,93l7696,352r-8,130l7648,575r-64,75l7496,668r-7256,xe" fillcolor="#b09870" strokeweight="1pt">
                  <v:path arrowok="t" o:connecttype="custom" o:connectlocs="152,650;56,482;48,260;104,111;176,92;232,204;224,390;152,445;136,352;168,297;192,352;184,222;136,204;104,278;104,445;152,538;224,520;271,390;271,185;208,18;96,37;8,241;16,520;136,724;248,761;7552,761;7680,650;7736,390;7696,130;7576,0;7496,92;7457,278;7489,464;7552,538;7616,501;7640,352;7624,241;7584,204;7536,297;7560,315;7600,315;7600,408;7552,445;7496,297;7528,130;7600,92;7664,167;7696,352;7648,575;7496,668" o:connectangles="0,0,0,0,0,0,0,0,0,0,0,0,0,0,0,0,0,0,0,0,0,0,0,0,0,0,0,0,0,0,0,0,0,0,0,0,0,0,0,0,0,0,0,0,0,0,0,0,0,0"/>
                </v:shape>
                <v:shape id="Freeform 107" o:spid="_x0000_s1074" style="position:absolute;left:1980;top:2554;width:327;height:11793;visibility:visible;mso-wrap-style:square;v-text-anchor:top" coordsize="327,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" path="m48,11236r8,204l80,11589r48,93l175,11700r48,-18l255,11626r24,-74l287,11477r,-92l271,11310r-24,-55l207,11236r-48,37l136,11366r8,74l151,11477r24,l199,11477r8,-55l191,11385r-8,-19l199,11329r32,56l247,11440r-8,56l231,11533r-24,37l175,11570r-31,-18l120,11515r-16,-75l104,11366r8,-74l136,11217r31,-55l207,11143r48,19l295,11236r24,93l327,11422r-8,167l279,11700r-56,75l167,11793r-63,-37l56,11645,16,11477,8,11366,,11236,,576,8,446,16,316,56,149,104,37,167,r56,19l279,93r40,130l327,390r-8,93l295,576r-40,56l207,650,167,632,136,595,112,520r-8,-74l104,353r16,-56l144,242r31,-19l207,242r24,37l239,316r8,37l231,427r-32,38l183,446r8,-19l207,390r-8,-55l175,316r-24,19l144,353r-8,93l159,520r48,37l247,539r24,-56l287,409r,-74l279,242,255,167,223,112,175,93r-47,37l80,223,56,353,48,557r,10679xe" fillcolor="#b09870" strokeweight="1pt">
                  <v:path arrowok="t" o:connecttype="custom" o:connectlocs="56,11440;128,11682;223,11682;279,11552;287,11385;247,11255;159,11273;144,11440;175,11477;207,11422;183,11366;231,11385;239,11496;207,11570;144,11552;104,11440;112,11292;167,11162;255,11162;319,11329;319,11589;223,11775;104,11756;16,11477;0,11236;8,446;56,149;167,0;279,93;327,390;295,576;207,650;136,595;104,446;120,297;175,223;231,279;247,353;199,465;191,427;199,335;151,335;136,446;207,557;271,483;287,335;255,167;175,93;80,223;48,557" o:connectangles="0,0,0,0,0,0,0,0,0,0,0,0,0,0,0,0,0,0,0,0,0,0,0,0,0,0,0,0,0,0,0,0,0,0,0,0,0,0,0,0,0,0,0,0,0,0,0,0,0,0"/>
                </v:shape>
                <v:shape id="Freeform 108" o:spid="_x0000_s1075" style="position:absolute;left:9971;top:2183;width:272;height:650;visibility:visible;mso-wrap-style:square;v-text-anchor:top" coordsize="27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" path="m48,18l24,,8,18,,74r8,37l232,631r16,19l264,631r8,-37l264,538,48,18xe" fillcolor="#b09870" strokeweight="1pt">
                  <v:path arrowok="t" o:connecttype="custom" o:connectlocs="48,18;24,0;8,18;0,74;8,111;232,631;248,650;264,631;272,594;264,538;48,18" o:connectangles="0,0,0,0,0,0,0,0,0,0,0"/>
                </v:shape>
                <v:shape id="Freeform 109" o:spid="_x0000_s1076" style="position:absolute;left:2203;top:2183;width:272;height:650;visibility:visible;mso-wrap-style:square;v-text-anchor:top" coordsize="27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" path="m232,18l248,r16,18l272,74r-8,37l48,631,24,650,8,631,,594,8,538,232,18xe" fillcolor="#b09870" strokeweight="1pt">
                  <v:path arrowok="t" o:connecttype="custom" o:connectlocs="232,18;248,0;264,18;272,74;264,111;48,631;24,650;8,631;0,594;8,538;232,18" o:connectangles="0,0,0,0,0,0,0,0,0,0,0"/>
                </v:shape>
                <v:shape id="Freeform 110" o:spid="_x0000_s1077" style="position:absolute;left:9971;top:14087;width:272;height:632;visibility:visible;mso-wrap-style:square;v-text-anchor:top" coordsize="27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" path="m48,613l24,632,8,613,,576,8,520,232,19,248,r16,19l272,56r-8,56l48,613xe" fillcolor="#b09870" strokeweight="1pt">
                  <v:path arrowok="t" o:connecttype="custom" o:connectlocs="48,613;24,632;8,613;0,576;8,520;232,19;248,0;264,19;272,56;264,112;48,613" o:connectangles="0,0,0,0,0,0,0,0,0,0,0"/>
                </v:shape>
                <v:shape id="Freeform 111" o:spid="_x0000_s1078" style="position:absolute;left:2203;top:14087;width:272;height:632;visibility:visible;mso-wrap-style:square;v-text-anchor:top" coordsize="27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" path="m232,613r16,19l264,613r8,-37l264,520,48,19,24,,8,19,,56r8,56l232,613xe" fillcolor="#b09870" strokeweight="1pt">
                  <v:path arrowok="t" o:connecttype="custom" o:connectlocs="232,613;248,632;264,613;272,576;264,520;48,19;24,0;8,19;0,56;8,112;232,613" o:connectangles="0,0,0,0,0,0,0,0,0,0,0"/>
                </v:shape>
                <v:shape id="Freeform 112" o:spid="_x0000_s1079" style="position:absolute;left:1892;top:1459;width:8662;height:111;visibility:visible;mso-wrap-style:square;v-text-anchor:top" coordsize="866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" path="m48,111l,,8662,r-40,111l48,111xe" fillcolor="#b0b0b0" strokeweight="1pt">
                  <v:path arrowok="t" o:connecttype="custom" o:connectlocs="48,111;0,0;8662,0;8622,111;48,111" o:connectangles="0,0,0,0,0"/>
                </v:shape>
                <v:shape id="Freeform 113" o:spid="_x0000_s1080" style="position:absolute;left:10514;top:1459;width:40;height:13984;visibility:visible;mso-wrap-style:square;v-text-anchor:top" coordsize="40,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" path="m,13891r40,93l40,,,111,,13891xe" fillcolor="#b0b0b0" strokeweight="1pt">
                  <v:path arrowok="t" o:connecttype="custom" o:connectlocs="0,13891;40,13984;40,0;0,111;0,13891" o:connectangles="0,0,0,0,0"/>
                </v:shape>
                <v:shape id="Freeform 114" o:spid="_x0000_s1081" style="position:absolute;left:1892;top:15350;width:8662;height:93;visibility:visible;mso-wrap-style:square;v-text-anchor:top" coordsize="86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" path="m48,l,93r8662,l8622,,48,xe" fillcolor="#b0b0b0" strokeweight="1pt">
                  <v:path arrowok="t" o:connecttype="custom" o:connectlocs="48,0;0,93;8662,93;8622,0;48,0" o:connectangles="0,0,0,0,0"/>
                </v:shape>
                <v:shape id="Freeform 115" o:spid="_x0000_s1082" style="position:absolute;left:1892;top:1459;width:48;height:13984;visibility:visible;mso-wrap-style:square;v-text-anchor:top" coordsize="48,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" path="m48,13891l,13984,,,48,111r,13780xe" fillcolor="#b0b0b0" strokeweight="1pt">
                  <v:path arrowok="t" o:connecttype="custom" o:connectlocs="48,13891;0,13984;0,0;48,111;48,13891" o:connectangles="0,0,0,0,0"/>
                </v:shape>
              </v:group>
            </w:pict>
          </mc:Fallback>
        </mc:AlternateContent>
      </w:r>
      <w:r>
        <w:rPr>
          <w:b/>
          <w:lang w:val="vi-VN"/>
        </w:rPr>
        <w:t>UBND</w:t>
      </w:r>
      <w:r>
        <w:rPr>
          <w:b/>
        </w:rPr>
        <w:t xml:space="preserve"> PHƯỜNG TAM QUAN</w:t>
      </w:r>
    </w:p>
    <w:p w14:paraId="7D3660AB" w14:textId="77777777" w:rsidR="005647F8" w:rsidRDefault="005647F8" w:rsidP="005647F8">
      <w:pPr>
        <w:jc w:val="center"/>
        <w:rPr>
          <w:b/>
        </w:rPr>
      </w:pPr>
      <w:r w:rsidRPr="009D4CD9">
        <w:rPr>
          <w:b/>
        </w:rPr>
        <w:t xml:space="preserve"> TRƯỜNG</w:t>
      </w:r>
      <w:r>
        <w:rPr>
          <w:b/>
        </w:rPr>
        <w:t xml:space="preserve"> THCS HOÀI CHÂU</w:t>
      </w:r>
    </w:p>
    <w:p w14:paraId="2A27772F" w14:textId="77777777" w:rsidR="005647F8" w:rsidRPr="00AB2729" w:rsidRDefault="005647F8" w:rsidP="005647F8">
      <w:pPr>
        <w:jc w:val="center"/>
        <w:rPr>
          <w:sz w:val="40"/>
        </w:rPr>
      </w:pPr>
      <w:r w:rsidRPr="008A4676">
        <w:rPr>
          <w:sz w:val="40"/>
        </w:rPr>
        <w:sym w:font="Wingdings" w:char="F09D"/>
      </w:r>
      <w:r w:rsidRPr="008A4676">
        <w:rPr>
          <w:sz w:val="40"/>
        </w:rPr>
        <w:sym w:font="Wingdings" w:char="F09D"/>
      </w:r>
      <w:r w:rsidRPr="008A4676">
        <w:rPr>
          <w:sz w:val="40"/>
        </w:rPr>
        <w:sym w:font="Wingdings" w:char="F026"/>
      </w:r>
      <w:r w:rsidRPr="008A4676">
        <w:rPr>
          <w:sz w:val="40"/>
        </w:rPr>
        <w:sym w:font="Wingdings" w:char="F09C"/>
      </w:r>
      <w:r w:rsidRPr="008A4676">
        <w:rPr>
          <w:sz w:val="40"/>
        </w:rPr>
        <w:sym w:font="Wingdings" w:char="F09C"/>
      </w:r>
    </w:p>
    <w:p w14:paraId="2C37B2FC" w14:textId="6797D4A8" w:rsidR="005647F8" w:rsidRDefault="005647F8" w:rsidP="005647F8">
      <w:pPr>
        <w:jc w:val="center"/>
        <w:rPr>
          <w:b/>
          <w:sz w:val="56"/>
          <w:szCs w:val="56"/>
        </w:rPr>
      </w:pPr>
      <w:r w:rsidRPr="000661CD">
        <w:rPr>
          <w:b/>
          <w:sz w:val="56"/>
          <w:szCs w:val="56"/>
        </w:rPr>
        <w:t>KẾ HOẠCH</w:t>
      </w:r>
      <w:r>
        <w:rPr>
          <w:b/>
          <w:sz w:val="56"/>
          <w:szCs w:val="56"/>
        </w:rPr>
        <w:t xml:space="preserve"> BÀI DẠY</w:t>
      </w:r>
    </w:p>
    <w:p w14:paraId="1F7F25DA" w14:textId="77777777" w:rsidR="005647F8" w:rsidRPr="006A46FD" w:rsidRDefault="005647F8" w:rsidP="005647F8">
      <w:pPr>
        <w:ind w:right="544" w:firstLine="426"/>
        <w:jc w:val="center"/>
        <w:rPr>
          <w:i/>
          <w:sz w:val="32"/>
          <w:szCs w:val="32"/>
        </w:rPr>
      </w:pPr>
      <w:r>
        <w:rPr>
          <w:i/>
          <w:sz w:val="32"/>
          <w:szCs w:val="32"/>
        </w:rPr>
        <w:t>(Kèm theo Công văn số 958/SGDĐT – GDTrH ngày 29 tháng 08 năm 2025 của Sở</w:t>
      </w:r>
      <w:r w:rsidRPr="006A46FD">
        <w:rPr>
          <w:i/>
          <w:sz w:val="32"/>
          <w:szCs w:val="32"/>
        </w:rPr>
        <w:t xml:space="preserve"> GDĐT</w:t>
      </w:r>
      <w:r>
        <w:rPr>
          <w:i/>
          <w:sz w:val="32"/>
          <w:szCs w:val="32"/>
        </w:rPr>
        <w:t xml:space="preserve"> Gia Lai</w:t>
      </w:r>
      <w:r w:rsidRPr="006A46FD">
        <w:rPr>
          <w:i/>
          <w:sz w:val="32"/>
          <w:szCs w:val="32"/>
        </w:rPr>
        <w:t>).</w:t>
      </w:r>
    </w:p>
    <w:p w14:paraId="6BDBE40D" w14:textId="77777777" w:rsidR="005647F8" w:rsidRPr="000661CD" w:rsidRDefault="005647F8" w:rsidP="005647F8">
      <w:pPr>
        <w:jc w:val="center"/>
        <w:rPr>
          <w:b/>
          <w:sz w:val="56"/>
          <w:szCs w:val="56"/>
        </w:rPr>
      </w:pPr>
      <w:r w:rsidRPr="000661CD">
        <w:rPr>
          <w:b/>
          <w:sz w:val="56"/>
          <w:szCs w:val="56"/>
        </w:rPr>
        <w:t xml:space="preserve">MÔN: TOÁN </w:t>
      </w:r>
      <w:r>
        <w:rPr>
          <w:b/>
          <w:sz w:val="56"/>
          <w:szCs w:val="56"/>
          <w:lang w:val="vi-VN"/>
        </w:rPr>
        <w:t>7</w:t>
      </w:r>
      <w:r w:rsidRPr="000661CD">
        <w:rPr>
          <w:b/>
          <w:sz w:val="56"/>
          <w:szCs w:val="56"/>
        </w:rPr>
        <w:t xml:space="preserve"> (</w:t>
      </w:r>
      <w:r>
        <w:rPr>
          <w:b/>
          <w:sz w:val="56"/>
          <w:szCs w:val="56"/>
          <w:lang w:val="vi-VN"/>
        </w:rPr>
        <w:t>SỐ VÀ ĐẠI SỐ</w:t>
      </w:r>
      <w:r w:rsidRPr="000661CD">
        <w:rPr>
          <w:b/>
          <w:sz w:val="56"/>
          <w:szCs w:val="56"/>
        </w:rPr>
        <w:t>)</w:t>
      </w:r>
    </w:p>
    <w:p w14:paraId="6DC8A7FA" w14:textId="77777777" w:rsidR="005647F8" w:rsidRDefault="005647F8" w:rsidP="005647F8">
      <w:pPr>
        <w:jc w:val="center"/>
        <w:rPr>
          <w:b/>
          <w:sz w:val="56"/>
          <w:szCs w:val="56"/>
        </w:rPr>
      </w:pPr>
      <w:r w:rsidRPr="000661CD">
        <w:rPr>
          <w:b/>
          <w:sz w:val="56"/>
          <w:szCs w:val="56"/>
        </w:rPr>
        <w:t>HỌC KÌ I</w:t>
      </w:r>
    </w:p>
    <w:p w14:paraId="71EACF37" w14:textId="484D8994" w:rsidR="009C56F1" w:rsidRPr="000661CD" w:rsidRDefault="009C56F1" w:rsidP="005647F8">
      <w:pPr>
        <w:jc w:val="center"/>
        <w:rPr>
          <w:b/>
          <w:sz w:val="56"/>
          <w:szCs w:val="56"/>
        </w:rPr>
      </w:pPr>
      <w:r>
        <w:rPr>
          <w:b/>
          <w:sz w:val="56"/>
          <w:szCs w:val="56"/>
        </w:rPr>
        <w:t>THÁNG 10</w:t>
      </w:r>
    </w:p>
    <w:p w14:paraId="6795A0ED" w14:textId="77777777" w:rsidR="005647F8" w:rsidRPr="006A46FD" w:rsidRDefault="005647F8" w:rsidP="005647F8">
      <w:pPr>
        <w:jc w:val="center"/>
        <w:rPr>
          <w:b/>
          <w:sz w:val="40"/>
          <w:szCs w:val="40"/>
          <w:lang w:val="vi-VN"/>
        </w:rPr>
      </w:pPr>
      <w:r w:rsidRPr="006A46FD">
        <w:rPr>
          <w:b/>
          <w:sz w:val="40"/>
          <w:szCs w:val="40"/>
        </w:rPr>
        <w:t xml:space="preserve">HỌ VÀ TÊN: </w:t>
      </w:r>
      <w:r w:rsidRPr="006A46FD">
        <w:rPr>
          <w:b/>
          <w:sz w:val="40"/>
          <w:szCs w:val="40"/>
          <w:lang w:val="vi-VN"/>
        </w:rPr>
        <w:t>LÝ TẤN BAN</w:t>
      </w:r>
    </w:p>
    <w:p w14:paraId="724B9623" w14:textId="77777777" w:rsidR="005647F8" w:rsidRPr="006A46FD" w:rsidRDefault="005647F8" w:rsidP="005647F8">
      <w:pPr>
        <w:jc w:val="center"/>
        <w:rPr>
          <w:b/>
          <w:sz w:val="40"/>
          <w:szCs w:val="40"/>
          <w:lang w:val="vi-VN"/>
        </w:rPr>
      </w:pPr>
      <w:r w:rsidRPr="006A46FD">
        <w:rPr>
          <w:b/>
          <w:sz w:val="40"/>
          <w:szCs w:val="40"/>
        </w:rPr>
        <w:t>TỔ: KHOA HỌC TỰ NHIÊN</w:t>
      </w:r>
    </w:p>
    <w:p w14:paraId="58CBA816" w14:textId="77777777" w:rsidR="005647F8" w:rsidRDefault="005647F8" w:rsidP="005647F8">
      <w:pPr>
        <w:jc w:val="center"/>
        <w:rPr>
          <w:b/>
        </w:rPr>
      </w:pPr>
    </w:p>
    <w:p w14:paraId="17FC3913" w14:textId="77777777" w:rsidR="005647F8" w:rsidRPr="00350CBF" w:rsidRDefault="005647F8" w:rsidP="005647F8">
      <w:pPr>
        <w:tabs>
          <w:tab w:val="left" w:pos="5805"/>
        </w:tabs>
        <w:rPr>
          <w:rFonts w:ascii="VNI-Palatin" w:hAnsi="VNI-Palatin"/>
          <w:b/>
          <w:sz w:val="22"/>
          <w:szCs w:val="40"/>
        </w:rPr>
      </w:pPr>
    </w:p>
    <w:p w14:paraId="422642A7" w14:textId="5036B372" w:rsidR="005647F8" w:rsidRDefault="005647F8" w:rsidP="005647F8">
      <w:pPr>
        <w:jc w:val="center"/>
        <w:rPr>
          <w:b/>
          <w:i/>
          <w:sz w:val="36"/>
          <w:szCs w:val="36"/>
        </w:rPr>
      </w:pPr>
      <w:r>
        <w:rPr>
          <w:noProof/>
        </w:rPr>
        <w:drawing>
          <wp:inline distT="0" distB="0" distL="0" distR="0" wp14:anchorId="6FDA29B6" wp14:editId="6DA0E323">
            <wp:extent cx="3665220" cy="128016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665220" cy="1280160"/>
                    </a:xfrm>
                    <a:prstGeom prst="rect">
                      <a:avLst/>
                    </a:prstGeom>
                    <a:noFill/>
                    <a:ln>
                      <a:noFill/>
                    </a:ln>
                  </pic:spPr>
                </pic:pic>
              </a:graphicData>
            </a:graphic>
          </wp:inline>
        </w:drawing>
      </w:r>
    </w:p>
    <w:p w14:paraId="50D7D5B6" w14:textId="165B6603" w:rsidR="005647F8" w:rsidRPr="006A46FD" w:rsidRDefault="005647F8" w:rsidP="005647F8">
      <w:pPr>
        <w:jc w:val="center"/>
        <w:rPr>
          <w:b/>
          <w:i/>
          <w:sz w:val="40"/>
          <w:szCs w:val="40"/>
          <w:u w:val="single"/>
        </w:rPr>
      </w:pPr>
      <w:r>
        <w:rPr>
          <w:b/>
          <w:i/>
          <w:sz w:val="40"/>
          <w:szCs w:val="40"/>
          <w:u w:val="single"/>
        </w:rPr>
        <w:t>Năm học: 2025</w:t>
      </w:r>
      <w:r w:rsidR="00157485">
        <w:rPr>
          <w:b/>
          <w:i/>
          <w:sz w:val="40"/>
          <w:szCs w:val="40"/>
          <w:u w:val="single"/>
        </w:rPr>
        <w:t xml:space="preserve"> </w:t>
      </w:r>
      <w:r>
        <w:rPr>
          <w:b/>
          <w:i/>
          <w:sz w:val="40"/>
          <w:szCs w:val="40"/>
          <w:u w:val="single"/>
        </w:rPr>
        <w:t>-</w:t>
      </w:r>
      <w:r w:rsidR="00157485">
        <w:rPr>
          <w:b/>
          <w:i/>
          <w:sz w:val="40"/>
          <w:szCs w:val="40"/>
          <w:u w:val="single"/>
        </w:rPr>
        <w:t xml:space="preserve"> </w:t>
      </w:r>
      <w:r>
        <w:rPr>
          <w:b/>
          <w:i/>
          <w:sz w:val="40"/>
          <w:szCs w:val="40"/>
          <w:u w:val="single"/>
        </w:rPr>
        <w:t>2026</w:t>
      </w:r>
    </w:p>
    <w:p w14:paraId="4DCADE83" w14:textId="57F6A57E" w:rsidR="005647F8" w:rsidRDefault="005647F8" w:rsidP="005647F8">
      <w:r>
        <w:br w:type="page"/>
      </w:r>
    </w:p>
    <w:tbl>
      <w:tblPr>
        <w:tblW w:w="0" w:type="auto"/>
        <w:tblLook w:val="04A0" w:firstRow="1" w:lastRow="0" w:firstColumn="1" w:lastColumn="0" w:noHBand="0" w:noVBand="1"/>
      </w:tblPr>
      <w:tblGrid>
        <w:gridCol w:w="4501"/>
        <w:gridCol w:w="4526"/>
      </w:tblGrid>
      <w:tr w:rsidR="009C56F1" w:rsidRPr="002E01FB" w14:paraId="49AAC69F" w14:textId="77777777" w:rsidTr="00A3643C">
        <w:tc>
          <w:tcPr>
            <w:tcW w:w="5271" w:type="dxa"/>
            <w:shd w:val="clear" w:color="auto" w:fill="auto"/>
          </w:tcPr>
          <w:p w14:paraId="77C56C37" w14:textId="77777777" w:rsidR="009C56F1" w:rsidRPr="002E01FB" w:rsidRDefault="009C56F1" w:rsidP="00A3643C">
            <w:pPr>
              <w:spacing w:after="0" w:line="240" w:lineRule="auto"/>
              <w:rPr>
                <w:rFonts w:eastAsia="Batang"/>
                <w:b/>
                <w:noProof/>
                <w:color w:val="000000"/>
                <w:sz w:val="26"/>
                <w:szCs w:val="26"/>
                <w:lang w:val="vi-VN" w:eastAsia="ko-KR"/>
              </w:rPr>
            </w:pPr>
            <w:r w:rsidRPr="002E01FB">
              <w:rPr>
                <w:rFonts w:eastAsia="Batang"/>
                <w:i/>
                <w:noProof/>
                <w:sz w:val="26"/>
                <w:szCs w:val="26"/>
                <w:lang w:val="vi-VN" w:eastAsia="ko-KR"/>
              </w:rPr>
              <w:lastRenderedPageBreak/>
              <w:t xml:space="preserve">Ngày </w:t>
            </w:r>
            <w:r>
              <w:rPr>
                <w:rFonts w:eastAsia="Batang"/>
                <w:i/>
                <w:noProof/>
                <w:sz w:val="26"/>
                <w:szCs w:val="26"/>
                <w:lang w:eastAsia="ko-KR"/>
              </w:rPr>
              <w:t>05</w:t>
            </w:r>
            <w:r w:rsidRPr="002E01FB">
              <w:rPr>
                <w:rFonts w:eastAsia="Batang"/>
                <w:i/>
                <w:noProof/>
                <w:sz w:val="26"/>
                <w:szCs w:val="26"/>
                <w:lang w:eastAsia="ko-KR"/>
              </w:rPr>
              <w:t xml:space="preserve"> </w:t>
            </w:r>
            <w:r w:rsidRPr="002E01FB">
              <w:rPr>
                <w:rFonts w:eastAsia="Batang"/>
                <w:i/>
                <w:noProof/>
                <w:sz w:val="26"/>
                <w:szCs w:val="26"/>
                <w:lang w:val="vi-VN" w:eastAsia="ko-KR"/>
              </w:rPr>
              <w:t xml:space="preserve">tháng </w:t>
            </w:r>
            <w:r>
              <w:rPr>
                <w:rFonts w:eastAsia="Batang"/>
                <w:i/>
                <w:noProof/>
                <w:sz w:val="26"/>
                <w:szCs w:val="26"/>
                <w:lang w:eastAsia="ko-KR"/>
              </w:rPr>
              <w:t>10</w:t>
            </w:r>
            <w:r w:rsidRPr="002E01FB">
              <w:rPr>
                <w:rFonts w:eastAsia="Batang"/>
                <w:i/>
                <w:noProof/>
                <w:sz w:val="26"/>
                <w:szCs w:val="26"/>
                <w:lang w:val="vi-VN" w:eastAsia="ko-KR"/>
              </w:rPr>
              <w:t xml:space="preserve"> năm 202</w:t>
            </w:r>
            <w:r w:rsidRPr="002E01FB">
              <w:rPr>
                <w:rFonts w:eastAsia="Batang"/>
                <w:i/>
                <w:noProof/>
                <w:sz w:val="26"/>
                <w:szCs w:val="26"/>
                <w:lang w:eastAsia="ko-KR"/>
              </w:rPr>
              <w:t>5</w:t>
            </w:r>
          </w:p>
        </w:tc>
        <w:tc>
          <w:tcPr>
            <w:tcW w:w="5271" w:type="dxa"/>
            <w:shd w:val="clear" w:color="auto" w:fill="auto"/>
          </w:tcPr>
          <w:p w14:paraId="6BD56C8B" w14:textId="77777777" w:rsidR="009C56F1" w:rsidRPr="002E01FB" w:rsidRDefault="009C56F1" w:rsidP="00A3643C">
            <w:pPr>
              <w:spacing w:after="0" w:line="240" w:lineRule="auto"/>
              <w:jc w:val="left"/>
              <w:rPr>
                <w:rFonts w:eastAsia="Batang"/>
                <w:i/>
                <w:noProof/>
                <w:sz w:val="26"/>
                <w:szCs w:val="26"/>
                <w:lang w:eastAsia="ko-KR"/>
              </w:rPr>
            </w:pPr>
            <w:r w:rsidRPr="002E01FB">
              <w:rPr>
                <w:rFonts w:eastAsia="Batang"/>
                <w:i/>
                <w:noProof/>
                <w:sz w:val="26"/>
                <w:szCs w:val="26"/>
                <w:lang w:val="vi-VN" w:eastAsia="ko-KR"/>
              </w:rPr>
              <w:t>Họ và tên giáo viên:</w:t>
            </w:r>
            <w:r w:rsidRPr="002E01FB">
              <w:rPr>
                <w:rFonts w:eastAsia="Batang"/>
                <w:i/>
                <w:noProof/>
                <w:sz w:val="26"/>
                <w:szCs w:val="26"/>
                <w:lang w:eastAsia="ko-KR"/>
              </w:rPr>
              <w:t xml:space="preserve"> Lý Tấn Ban</w:t>
            </w:r>
          </w:p>
          <w:p w14:paraId="75B2065B" w14:textId="77777777" w:rsidR="009C56F1" w:rsidRPr="002E01FB" w:rsidRDefault="009C56F1" w:rsidP="00A3643C">
            <w:pPr>
              <w:spacing w:after="0" w:line="240" w:lineRule="auto"/>
              <w:jc w:val="left"/>
              <w:rPr>
                <w:rFonts w:eastAsia="Batang"/>
                <w:i/>
                <w:noProof/>
                <w:color w:val="000000"/>
                <w:sz w:val="26"/>
                <w:szCs w:val="26"/>
                <w:lang w:eastAsia="ko-KR"/>
              </w:rPr>
            </w:pPr>
            <w:r w:rsidRPr="002E01FB">
              <w:rPr>
                <w:rFonts w:eastAsia="Batang"/>
                <w:i/>
                <w:noProof/>
                <w:color w:val="000000"/>
                <w:sz w:val="26"/>
                <w:szCs w:val="26"/>
                <w:lang w:eastAsia="ko-KR"/>
              </w:rPr>
              <w:t>Tổ chuyên môn: Khoa học tự nhiên</w:t>
            </w:r>
          </w:p>
        </w:tc>
      </w:tr>
    </w:tbl>
    <w:p w14:paraId="37929B74" w14:textId="77777777" w:rsidR="009C56F1" w:rsidRPr="00854853" w:rsidRDefault="009C56F1" w:rsidP="009C56F1">
      <w:pPr>
        <w:spacing w:after="0"/>
        <w:rPr>
          <w:rFonts w:eastAsia="Batang"/>
          <w:i/>
          <w:noProof/>
          <w:color w:val="000000"/>
          <w:sz w:val="26"/>
          <w:szCs w:val="26"/>
          <w:lang w:eastAsia="ko-KR"/>
        </w:rPr>
      </w:pPr>
    </w:p>
    <w:p w14:paraId="0E6274E1" w14:textId="77777777" w:rsidR="009C56F1" w:rsidRPr="00854853" w:rsidRDefault="009C56F1" w:rsidP="009C56F1">
      <w:pPr>
        <w:pBdr>
          <w:top w:val="nil"/>
          <w:left w:val="nil"/>
          <w:bottom w:val="nil"/>
          <w:right w:val="nil"/>
          <w:between w:val="nil"/>
        </w:pBdr>
        <w:spacing w:after="0" w:line="240" w:lineRule="auto"/>
        <w:jc w:val="center"/>
        <w:rPr>
          <w:rFonts w:eastAsia="Batang"/>
          <w:b/>
          <w:noProof/>
          <w:color w:val="000000"/>
          <w:szCs w:val="24"/>
          <w:lang w:val="vi-VN" w:eastAsia="ko-KR"/>
        </w:rPr>
      </w:pPr>
      <w:r w:rsidRPr="00854853">
        <w:rPr>
          <w:rFonts w:eastAsia="Batang"/>
          <w:b/>
          <w:noProof/>
          <w:color w:val="000000"/>
          <w:szCs w:val="24"/>
          <w:lang w:val="vi-VN" w:eastAsia="ko-KR"/>
        </w:rPr>
        <w:t xml:space="preserve">TÊN BÀI DẠY: </w:t>
      </w:r>
    </w:p>
    <w:p w14:paraId="722A9701" w14:textId="77777777" w:rsidR="009C56F1" w:rsidRPr="00854853" w:rsidRDefault="009C56F1" w:rsidP="009C56F1">
      <w:pPr>
        <w:keepNext/>
        <w:keepLines/>
        <w:autoSpaceDE w:val="0"/>
        <w:autoSpaceDN w:val="0"/>
        <w:adjustRightInd w:val="0"/>
        <w:spacing w:after="0" w:line="240" w:lineRule="auto"/>
        <w:jc w:val="center"/>
        <w:rPr>
          <w:rFonts w:eastAsia="Arial"/>
          <w:b/>
          <w:bCs/>
          <w:caps/>
          <w:color w:val="000000"/>
          <w:sz w:val="32"/>
          <w:szCs w:val="32"/>
          <w:lang w:val="vi-VN"/>
        </w:rPr>
      </w:pPr>
      <w:r w:rsidRPr="00CD6310">
        <w:rPr>
          <w:b/>
          <w:bCs/>
          <w:color w:val="000000"/>
          <w:sz w:val="32"/>
        </w:rPr>
        <w:t>BÀI 5.</w:t>
      </w:r>
      <w:r w:rsidRPr="00854853">
        <w:rPr>
          <w:color w:val="000000"/>
          <w:sz w:val="32"/>
          <w:lang w:val="vi-VN"/>
        </w:rPr>
        <w:t xml:space="preserve"> </w:t>
      </w:r>
      <w:r w:rsidRPr="00854853">
        <w:rPr>
          <w:rFonts w:eastAsia="Arial"/>
          <w:b/>
          <w:bCs/>
          <w:caps/>
          <w:color w:val="000000"/>
          <w:sz w:val="32"/>
          <w:szCs w:val="32"/>
          <w:lang w:val="vi-VN"/>
        </w:rPr>
        <w:t>BIỂU DIỄN THẬP PHÂN CỦA SỐ HỮU TỈ</w:t>
      </w:r>
    </w:p>
    <w:p w14:paraId="66EFF533" w14:textId="77777777" w:rsidR="009C56F1" w:rsidRPr="00854853" w:rsidRDefault="009C56F1" w:rsidP="009C56F1">
      <w:pPr>
        <w:pBdr>
          <w:top w:val="nil"/>
          <w:left w:val="nil"/>
          <w:bottom w:val="nil"/>
          <w:right w:val="nil"/>
          <w:between w:val="nil"/>
        </w:pBdr>
        <w:spacing w:after="0" w:line="240" w:lineRule="auto"/>
        <w:jc w:val="center"/>
        <w:rPr>
          <w:rFonts w:eastAsia="Batang"/>
          <w:noProof/>
          <w:color w:val="000000"/>
          <w:sz w:val="26"/>
          <w:szCs w:val="26"/>
          <w:lang w:eastAsia="ko-KR"/>
        </w:rPr>
      </w:pPr>
      <w:r w:rsidRPr="00854853">
        <w:rPr>
          <w:rFonts w:eastAsia="Batang"/>
          <w:noProof/>
          <w:color w:val="000000"/>
          <w:sz w:val="26"/>
          <w:szCs w:val="26"/>
          <w:lang w:val="vi-VN" w:eastAsia="ko-KR"/>
        </w:rPr>
        <w:t>Môn học/ Hoạt động giáo dục:</w:t>
      </w:r>
      <w:r w:rsidRPr="00854853">
        <w:rPr>
          <w:rFonts w:eastAsia="Batang"/>
          <w:noProof/>
          <w:color w:val="000000"/>
          <w:sz w:val="26"/>
          <w:szCs w:val="26"/>
          <w:lang w:eastAsia="ko-KR"/>
        </w:rPr>
        <w:t xml:space="preserve"> Toán học</w:t>
      </w:r>
      <w:r w:rsidRPr="00854853">
        <w:rPr>
          <w:rFonts w:eastAsia="Batang"/>
          <w:noProof/>
          <w:color w:val="000000"/>
          <w:sz w:val="26"/>
          <w:szCs w:val="26"/>
          <w:lang w:val="vi-VN" w:eastAsia="ko-KR"/>
        </w:rPr>
        <w:t>; Lớp</w:t>
      </w:r>
      <w:r w:rsidRPr="00854853">
        <w:rPr>
          <w:rFonts w:eastAsia="Batang"/>
          <w:noProof/>
          <w:color w:val="000000"/>
          <w:sz w:val="26"/>
          <w:szCs w:val="26"/>
          <w:lang w:eastAsia="ko-KR"/>
        </w:rPr>
        <w:t>:</w:t>
      </w:r>
      <w:r w:rsidRPr="00854853">
        <w:rPr>
          <w:rFonts w:eastAsia="Batang"/>
          <w:noProof/>
          <w:color w:val="000000"/>
          <w:sz w:val="26"/>
          <w:szCs w:val="26"/>
          <w:lang w:val="vi-VN" w:eastAsia="ko-KR"/>
        </w:rPr>
        <w:t xml:space="preserve"> 7</w:t>
      </w:r>
      <w:r w:rsidRPr="00854853">
        <w:rPr>
          <w:rFonts w:eastAsia="Batang"/>
          <w:noProof/>
          <w:color w:val="000000"/>
          <w:sz w:val="26"/>
          <w:szCs w:val="26"/>
          <w:lang w:eastAsia="ko-KR"/>
        </w:rPr>
        <w:t>a2,7a</w:t>
      </w:r>
      <w:r>
        <w:rPr>
          <w:rFonts w:eastAsia="Batang"/>
          <w:noProof/>
          <w:color w:val="000000"/>
          <w:sz w:val="26"/>
          <w:szCs w:val="26"/>
          <w:lang w:eastAsia="ko-KR"/>
        </w:rPr>
        <w:t>3.</w:t>
      </w:r>
    </w:p>
    <w:p w14:paraId="1E9E9ED7" w14:textId="76DC53B4" w:rsidR="009C56F1" w:rsidRPr="00854853" w:rsidRDefault="009C56F1" w:rsidP="009C56F1">
      <w:pPr>
        <w:pBdr>
          <w:top w:val="nil"/>
          <w:left w:val="nil"/>
          <w:bottom w:val="nil"/>
          <w:right w:val="nil"/>
          <w:between w:val="nil"/>
        </w:pBdr>
        <w:spacing w:after="0" w:line="240" w:lineRule="auto"/>
        <w:jc w:val="center"/>
        <w:rPr>
          <w:rFonts w:eastAsia="Batang"/>
          <w:noProof/>
          <w:color w:val="000000"/>
          <w:sz w:val="26"/>
          <w:szCs w:val="26"/>
          <w:lang w:val="vi-VN" w:eastAsia="ko-KR"/>
        </w:rPr>
      </w:pPr>
      <w:r w:rsidRPr="00854853">
        <w:rPr>
          <w:rFonts w:eastAsia="Batang"/>
          <w:noProof/>
          <w:color w:val="000000"/>
          <w:sz w:val="26"/>
          <w:szCs w:val="26"/>
          <w:lang w:val="vi-VN" w:eastAsia="ko-KR"/>
        </w:rPr>
        <w:t>Thời gian thực hiện: 02</w:t>
      </w:r>
      <w:r>
        <w:rPr>
          <w:rFonts w:eastAsia="Batang"/>
          <w:noProof/>
          <w:color w:val="000000"/>
          <w:sz w:val="26"/>
          <w:szCs w:val="26"/>
          <w:lang w:eastAsia="ko-KR"/>
        </w:rPr>
        <w:t xml:space="preserve"> </w:t>
      </w:r>
      <w:r w:rsidRPr="00854853">
        <w:rPr>
          <w:rFonts w:eastAsia="Batang"/>
          <w:noProof/>
          <w:color w:val="000000"/>
          <w:sz w:val="26"/>
          <w:szCs w:val="26"/>
          <w:lang w:val="vi-VN" w:eastAsia="ko-KR"/>
        </w:rPr>
        <w:t>tiết ( tiết 16</w:t>
      </w:r>
      <w:r>
        <w:rPr>
          <w:rFonts w:eastAsia="Batang"/>
          <w:noProof/>
          <w:color w:val="000000"/>
          <w:sz w:val="26"/>
          <w:szCs w:val="26"/>
          <w:lang w:eastAsia="ko-KR"/>
        </w:rPr>
        <w:t>,</w:t>
      </w:r>
      <w:r w:rsidRPr="00854853">
        <w:rPr>
          <w:rFonts w:eastAsia="Batang"/>
          <w:noProof/>
          <w:color w:val="000000"/>
          <w:sz w:val="26"/>
          <w:szCs w:val="26"/>
          <w:lang w:val="vi-VN" w:eastAsia="ko-KR"/>
        </w:rPr>
        <w:t>17)</w:t>
      </w:r>
    </w:p>
    <w:p w14:paraId="46405481" w14:textId="77777777" w:rsidR="009C56F1" w:rsidRPr="00854853" w:rsidRDefault="009C56F1" w:rsidP="009C56F1">
      <w:pPr>
        <w:tabs>
          <w:tab w:val="center" w:pos="5400"/>
          <w:tab w:val="left" w:pos="7169"/>
        </w:tabs>
        <w:spacing w:after="0" w:line="240" w:lineRule="auto"/>
        <w:rPr>
          <w:color w:val="000000"/>
          <w:sz w:val="26"/>
          <w:szCs w:val="26"/>
          <w:lang w:val="vi-VN"/>
        </w:rPr>
      </w:pPr>
      <w:r w:rsidRPr="00854853">
        <w:rPr>
          <w:b/>
          <w:color w:val="000000"/>
          <w:sz w:val="26"/>
          <w:szCs w:val="26"/>
          <w:lang w:val="vi-VN"/>
        </w:rPr>
        <w:t>I.</w:t>
      </w:r>
      <w:r w:rsidRPr="00854853">
        <w:rPr>
          <w:color w:val="000000"/>
          <w:sz w:val="26"/>
          <w:szCs w:val="26"/>
          <w:lang w:val="vi-VN"/>
        </w:rPr>
        <w:t xml:space="preserve"> </w:t>
      </w:r>
      <w:r w:rsidRPr="00854853">
        <w:rPr>
          <w:b/>
          <w:color w:val="000000"/>
          <w:sz w:val="26"/>
          <w:szCs w:val="26"/>
          <w:lang w:val="vi-VN"/>
        </w:rPr>
        <w:t>MỤC TIÊU</w:t>
      </w:r>
      <w:r w:rsidRPr="00854853">
        <w:rPr>
          <w:color w:val="000000"/>
          <w:sz w:val="26"/>
          <w:szCs w:val="26"/>
          <w:lang w:val="vi-VN"/>
        </w:rPr>
        <w:t>:</w:t>
      </w:r>
    </w:p>
    <w:p w14:paraId="2CF6ADC2" w14:textId="77777777" w:rsidR="009C56F1" w:rsidRPr="00854853" w:rsidRDefault="009C56F1" w:rsidP="009C56F1">
      <w:pPr>
        <w:tabs>
          <w:tab w:val="center" w:pos="5400"/>
          <w:tab w:val="left" w:pos="7169"/>
        </w:tabs>
        <w:spacing w:after="0" w:line="240" w:lineRule="auto"/>
        <w:rPr>
          <w:color w:val="000000"/>
          <w:sz w:val="26"/>
          <w:szCs w:val="26"/>
          <w:lang w:val="vi-VN"/>
        </w:rPr>
      </w:pPr>
      <w:r w:rsidRPr="00854853">
        <w:rPr>
          <w:b/>
          <w:color w:val="000000"/>
          <w:sz w:val="26"/>
          <w:szCs w:val="26"/>
          <w:lang w:val="vi-VN"/>
        </w:rPr>
        <w:t>1. Về kiến thức:</w:t>
      </w:r>
      <w:r w:rsidRPr="00854853">
        <w:rPr>
          <w:b/>
          <w:i/>
          <w:color w:val="000000"/>
          <w:sz w:val="26"/>
          <w:szCs w:val="26"/>
          <w:lang w:val="vi-VN"/>
        </w:rPr>
        <w:t xml:space="preserve">  </w:t>
      </w:r>
      <w:r w:rsidRPr="00854853">
        <w:rPr>
          <w:color w:val="000000"/>
          <w:sz w:val="26"/>
          <w:szCs w:val="26"/>
          <w:lang w:val="vi-VN"/>
        </w:rPr>
        <w:t>Học xong bài này, HS đạt các yêu cầu sau:</w:t>
      </w:r>
    </w:p>
    <w:p w14:paraId="0E74BD9A" w14:textId="77777777" w:rsidR="009C56F1" w:rsidRPr="00854853" w:rsidRDefault="009C56F1" w:rsidP="009C56F1">
      <w:pPr>
        <w:tabs>
          <w:tab w:val="center" w:pos="5400"/>
          <w:tab w:val="left" w:pos="7169"/>
        </w:tabs>
        <w:spacing w:after="0" w:line="240" w:lineRule="auto"/>
        <w:rPr>
          <w:color w:val="000000"/>
          <w:sz w:val="26"/>
          <w:szCs w:val="26"/>
          <w:lang w:val="vi-VN"/>
        </w:rPr>
      </w:pPr>
      <w:r w:rsidRPr="00854853">
        <w:rPr>
          <w:color w:val="000000"/>
          <w:sz w:val="26"/>
          <w:szCs w:val="26"/>
          <w:lang w:val="vi-VN"/>
        </w:rPr>
        <w:t>- Nhận biết được số thập phân hữu hạn và số thập phân vô hạn tuần hoàn.</w:t>
      </w:r>
    </w:p>
    <w:p w14:paraId="2F9A736B" w14:textId="426F9A94" w:rsidR="009C56F1" w:rsidRPr="00854853" w:rsidRDefault="009C56F1" w:rsidP="009C56F1">
      <w:pPr>
        <w:tabs>
          <w:tab w:val="center" w:pos="5400"/>
          <w:tab w:val="left" w:pos="7169"/>
        </w:tabs>
        <w:spacing w:after="0" w:line="240" w:lineRule="auto"/>
        <w:rPr>
          <w:color w:val="000000"/>
          <w:sz w:val="26"/>
          <w:szCs w:val="26"/>
          <w:lang w:val="vi-VN"/>
        </w:rPr>
      </w:pPr>
      <w:r w:rsidRPr="00854853">
        <w:rPr>
          <w:color w:val="000000"/>
          <w:sz w:val="26"/>
          <w:szCs w:val="26"/>
          <w:lang w:val="vi-VN"/>
        </w:rPr>
        <w:t xml:space="preserve">- Biểu diễn được một số hữu tỉ </w:t>
      </w:r>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a</m:t>
            </m:r>
          </m:num>
          <m:den>
            <m:r>
              <w:rPr>
                <w:rFonts w:ascii="Cambria Math" w:eastAsia="Cambria Math" w:hAnsi="Cambria Math" w:cs="Cambria Math"/>
                <w:color w:val="000000"/>
                <w:sz w:val="26"/>
                <w:szCs w:val="26"/>
              </w:rPr>
              <m:t>b</m:t>
            </m:r>
          </m:den>
        </m:f>
      </m:oMath>
      <w:r w:rsidRPr="00854853">
        <w:rPr>
          <w:color w:val="000000"/>
          <w:sz w:val="26"/>
          <w:szCs w:val="26"/>
          <w:lang w:val="vi-VN"/>
        </w:rPr>
        <w:t xml:space="preserve"> (a,b </w:t>
      </w:r>
      <m:oMath>
        <m:r>
          <w:rPr>
            <w:rFonts w:ascii="Cambria Math" w:eastAsia="Cambria Math" w:hAnsi="Cambria Math" w:cs="Cambria Math"/>
            <w:color w:val="000000"/>
            <w:sz w:val="26"/>
            <w:szCs w:val="26"/>
          </w:rPr>
          <m:t>∈Z</m:t>
        </m:r>
      </m:oMath>
      <w:r w:rsidRPr="00854853">
        <w:rPr>
          <w:color w:val="000000"/>
          <w:sz w:val="26"/>
          <w:szCs w:val="26"/>
          <w:lang w:val="vi-VN"/>
        </w:rPr>
        <w:t>, b&gt; 0) dưới dạng số thập phân hữu hạn hoặc vô hạn tuần hoàn.</w:t>
      </w:r>
    </w:p>
    <w:p w14:paraId="534AABBB" w14:textId="77777777" w:rsidR="009C56F1" w:rsidRPr="00854853" w:rsidRDefault="009C56F1" w:rsidP="009C56F1">
      <w:pPr>
        <w:tabs>
          <w:tab w:val="center" w:pos="5400"/>
          <w:tab w:val="left" w:pos="7169"/>
        </w:tabs>
        <w:spacing w:after="0" w:line="240" w:lineRule="auto"/>
        <w:rPr>
          <w:b/>
          <w:color w:val="000000"/>
          <w:sz w:val="26"/>
          <w:szCs w:val="26"/>
          <w:lang w:val="vi-VN"/>
        </w:rPr>
      </w:pPr>
      <w:r w:rsidRPr="00854853">
        <w:rPr>
          <w:b/>
          <w:color w:val="000000"/>
          <w:sz w:val="26"/>
          <w:szCs w:val="26"/>
          <w:lang w:val="vi-VN"/>
        </w:rPr>
        <w:t xml:space="preserve">2. Về năng lực </w:t>
      </w:r>
    </w:p>
    <w:p w14:paraId="72AB194B" w14:textId="77777777" w:rsidR="009C56F1" w:rsidRPr="00854853" w:rsidRDefault="009C56F1" w:rsidP="009C56F1">
      <w:pPr>
        <w:spacing w:after="0" w:line="240" w:lineRule="auto"/>
        <w:rPr>
          <w:b/>
          <w:color w:val="000000"/>
          <w:sz w:val="26"/>
          <w:szCs w:val="26"/>
          <w:lang w:val="vi-VN"/>
        </w:rPr>
      </w:pPr>
      <w:r w:rsidRPr="00854853">
        <w:rPr>
          <w:b/>
          <w:color w:val="000000"/>
          <w:sz w:val="26"/>
          <w:szCs w:val="26"/>
          <w:lang w:val="vi-VN"/>
        </w:rPr>
        <w:t>Năng lực chung:</w:t>
      </w:r>
    </w:p>
    <w:p w14:paraId="28F655D2" w14:textId="77777777" w:rsidR="009C56F1" w:rsidRPr="00854853" w:rsidRDefault="009C56F1" w:rsidP="009C56F1">
      <w:pPr>
        <w:tabs>
          <w:tab w:val="left" w:pos="7169"/>
        </w:tabs>
        <w:spacing w:after="0" w:line="240" w:lineRule="auto"/>
        <w:rPr>
          <w:color w:val="000000"/>
          <w:sz w:val="26"/>
          <w:szCs w:val="26"/>
          <w:lang w:val="vi-VN"/>
        </w:rPr>
      </w:pPr>
      <w:r w:rsidRPr="00854853">
        <w:rPr>
          <w:color w:val="000000"/>
          <w:sz w:val="26"/>
          <w:szCs w:val="26"/>
          <w:lang w:val="vi-VN"/>
        </w:rPr>
        <w:t>- Năng lực tự chủ và tự học trong tìm tòi khám phá</w:t>
      </w:r>
    </w:p>
    <w:p w14:paraId="0D4731A2" w14:textId="77777777" w:rsidR="009C56F1" w:rsidRPr="00854853" w:rsidRDefault="009C56F1" w:rsidP="009C56F1">
      <w:pPr>
        <w:tabs>
          <w:tab w:val="left" w:pos="7169"/>
        </w:tabs>
        <w:spacing w:after="0" w:line="240" w:lineRule="auto"/>
        <w:rPr>
          <w:color w:val="000000"/>
          <w:sz w:val="26"/>
          <w:szCs w:val="26"/>
          <w:lang w:val="vi-VN"/>
        </w:rPr>
      </w:pPr>
      <w:r w:rsidRPr="00854853">
        <w:rPr>
          <w:color w:val="000000"/>
          <w:sz w:val="26"/>
          <w:szCs w:val="26"/>
          <w:lang w:val="vi-VN"/>
        </w:rPr>
        <w:t>- Năng lực giao tiếp và hợp tác trong trình bày, thảo luận và làm việc nhóm</w:t>
      </w:r>
    </w:p>
    <w:p w14:paraId="7F47CD3E" w14:textId="77777777" w:rsidR="009C56F1" w:rsidRPr="00854853" w:rsidRDefault="009C56F1" w:rsidP="009C56F1">
      <w:pPr>
        <w:tabs>
          <w:tab w:val="left" w:pos="7169"/>
        </w:tabs>
        <w:spacing w:after="0" w:line="240" w:lineRule="auto"/>
        <w:rPr>
          <w:color w:val="000000"/>
          <w:sz w:val="26"/>
          <w:szCs w:val="26"/>
          <w:lang w:val="vi-VN"/>
        </w:rPr>
      </w:pPr>
      <w:r w:rsidRPr="00854853">
        <w:rPr>
          <w:color w:val="000000"/>
          <w:sz w:val="26"/>
          <w:szCs w:val="26"/>
          <w:lang w:val="vi-VN"/>
        </w:rPr>
        <w:t>- Năng lực giải quyết vấn đề và sáng tạo trong thực hành, vận dụng.</w:t>
      </w:r>
    </w:p>
    <w:p w14:paraId="0099C8FA" w14:textId="77777777" w:rsidR="009C56F1" w:rsidRPr="00854853" w:rsidRDefault="009C56F1" w:rsidP="009C56F1">
      <w:pPr>
        <w:tabs>
          <w:tab w:val="left" w:pos="7169"/>
        </w:tabs>
        <w:spacing w:after="0" w:line="240" w:lineRule="auto"/>
        <w:rPr>
          <w:b/>
          <w:color w:val="000000"/>
          <w:sz w:val="26"/>
          <w:szCs w:val="26"/>
          <w:lang w:val="vi-VN"/>
        </w:rPr>
      </w:pPr>
      <w:r w:rsidRPr="00854853">
        <w:rPr>
          <w:b/>
          <w:color w:val="000000"/>
          <w:sz w:val="26"/>
          <w:szCs w:val="26"/>
          <w:lang w:val="vi-VN"/>
        </w:rPr>
        <w:t xml:space="preserve">Năng lực riêng: </w:t>
      </w:r>
    </w:p>
    <w:p w14:paraId="26BFBF44" w14:textId="77777777" w:rsidR="009C56F1" w:rsidRPr="00854853" w:rsidRDefault="009C56F1" w:rsidP="009C56F1">
      <w:pPr>
        <w:tabs>
          <w:tab w:val="left" w:pos="7169"/>
        </w:tabs>
        <w:spacing w:after="0" w:line="240" w:lineRule="auto"/>
        <w:rPr>
          <w:color w:val="000000"/>
          <w:sz w:val="26"/>
          <w:szCs w:val="26"/>
          <w:lang w:val="vi-VN"/>
        </w:rPr>
      </w:pPr>
      <w:r w:rsidRPr="00854853">
        <w:rPr>
          <w:color w:val="000000"/>
          <w:sz w:val="26"/>
          <w:szCs w:val="26"/>
          <w:lang w:val="vi-VN"/>
        </w:rPr>
        <w:t>NL tư duy và lập luận toán học; NL giải quyết vấn đề toán học; NL sử dụng công cụ, phương tiện học toán;  NL giao tiếp toán học.</w:t>
      </w:r>
    </w:p>
    <w:p w14:paraId="25196022" w14:textId="77777777" w:rsidR="009C56F1" w:rsidRPr="00854853" w:rsidRDefault="009C56F1" w:rsidP="009C56F1">
      <w:pPr>
        <w:tabs>
          <w:tab w:val="left" w:pos="7169"/>
        </w:tabs>
        <w:spacing w:after="0" w:line="240" w:lineRule="auto"/>
        <w:rPr>
          <w:color w:val="000000"/>
          <w:sz w:val="26"/>
          <w:szCs w:val="26"/>
          <w:lang w:val="vi-VN"/>
        </w:rPr>
      </w:pPr>
      <w:r w:rsidRPr="00854853">
        <w:rPr>
          <w:color w:val="000000"/>
          <w:sz w:val="26"/>
          <w:szCs w:val="26"/>
          <w:lang w:val="vi-VN"/>
        </w:rPr>
        <w:t>- Thông qua các thao thác thực hiện phép chia, viết một phân số thành số thập phân hữu hạn hoặc vô hạn tuần hoàn,... HS có cơ hội hình thành NL giải quyết vấn đề toán học, NL sử dụng công cụ, phương tiện học toán.</w:t>
      </w:r>
    </w:p>
    <w:p w14:paraId="5989C1D1" w14:textId="77777777" w:rsidR="009C56F1" w:rsidRPr="00854853" w:rsidRDefault="009C56F1" w:rsidP="009C56F1">
      <w:pPr>
        <w:tabs>
          <w:tab w:val="left" w:pos="7169"/>
        </w:tabs>
        <w:spacing w:after="0" w:line="240" w:lineRule="auto"/>
        <w:rPr>
          <w:color w:val="000000"/>
          <w:sz w:val="26"/>
          <w:szCs w:val="26"/>
          <w:lang w:val="vi-VN"/>
        </w:rPr>
      </w:pPr>
      <w:r w:rsidRPr="00854853">
        <w:rPr>
          <w:color w:val="000000"/>
          <w:sz w:val="26"/>
          <w:szCs w:val="26"/>
          <w:lang w:val="vi-VN"/>
        </w:rPr>
        <w:t>- Thông qua thao tác lập luận để chỉ ra một số hữu tỉ có biểu diễn thập phân là số thập phân hữu hạn hay vô hạn tuần hoàn và chỉ ra được chu kì của số thập phân vô hạn tuần hoàn là cơ hội để HS hình thành NL tư duy và lập luận toán học, NL giao tiếp toán học.</w:t>
      </w:r>
    </w:p>
    <w:p w14:paraId="14DD5FBC" w14:textId="77777777" w:rsidR="009C56F1" w:rsidRPr="00854853" w:rsidRDefault="009C56F1" w:rsidP="009C56F1">
      <w:pPr>
        <w:tabs>
          <w:tab w:val="left" w:pos="7169"/>
        </w:tabs>
        <w:spacing w:after="0" w:line="240" w:lineRule="auto"/>
        <w:rPr>
          <w:color w:val="000000"/>
          <w:sz w:val="26"/>
          <w:szCs w:val="26"/>
          <w:lang w:val="vi-VN"/>
        </w:rPr>
      </w:pPr>
      <w:r w:rsidRPr="00854853">
        <w:rPr>
          <w:b/>
          <w:color w:val="000000"/>
          <w:sz w:val="26"/>
          <w:szCs w:val="26"/>
          <w:lang w:val="vi-VN"/>
        </w:rPr>
        <w:t>3. Về phẩm chất</w:t>
      </w:r>
    </w:p>
    <w:p w14:paraId="0BAE6134"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Có</w:t>
      </w:r>
      <w:r w:rsidRPr="00854853">
        <w:rPr>
          <w:i/>
          <w:color w:val="000000"/>
          <w:sz w:val="26"/>
          <w:szCs w:val="26"/>
          <w:lang w:val="vi-VN"/>
        </w:rPr>
        <w:t xml:space="preserve"> </w:t>
      </w:r>
      <w:r w:rsidRPr="00854853">
        <w:rPr>
          <w:color w:val="000000"/>
          <w:sz w:val="26"/>
          <w:szCs w:val="26"/>
          <w:lang w:val="vi-VN"/>
        </w:rPr>
        <w:t>ý thức học tập, ý thức tìm tòi, khám phá và sáng tạo, có ý thức làm việc nhóm.</w:t>
      </w:r>
    </w:p>
    <w:p w14:paraId="3BD3BA51"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Chăm chỉ tích cực xây dựng bài, có trách nhiệm, chủ động chiếm lĩnh kiến thức theo sự hướng dẫn của GV.</w:t>
      </w:r>
    </w:p>
    <w:p w14:paraId="449F98A2"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Hình thành tư duy logic, lập luận chặt chẽ, và linh hoạt trong quá trình suy nghĩ; biết tích hợp toán học và cuộc sống.</w:t>
      </w:r>
    </w:p>
    <w:p w14:paraId="39AF4536" w14:textId="77777777" w:rsidR="009C56F1" w:rsidRPr="00854853" w:rsidRDefault="009C56F1" w:rsidP="009C56F1">
      <w:pPr>
        <w:tabs>
          <w:tab w:val="left" w:pos="7169"/>
        </w:tabs>
        <w:spacing w:after="0" w:line="240" w:lineRule="auto"/>
        <w:rPr>
          <w:color w:val="000000"/>
          <w:sz w:val="26"/>
          <w:szCs w:val="26"/>
          <w:lang w:val="vi-VN"/>
        </w:rPr>
      </w:pPr>
      <w:r w:rsidRPr="00854853">
        <w:rPr>
          <w:b/>
          <w:color w:val="000000"/>
          <w:sz w:val="26"/>
          <w:szCs w:val="26"/>
          <w:lang w:val="vi-VN"/>
        </w:rPr>
        <w:t>II. THIẾT BỊ DẠY HỌC VÀ HỌC LIỆU</w:t>
      </w:r>
      <w:r w:rsidRPr="00854853">
        <w:rPr>
          <w:color w:val="000000"/>
          <w:sz w:val="26"/>
          <w:szCs w:val="26"/>
          <w:lang w:val="vi-VN"/>
        </w:rPr>
        <w:t xml:space="preserve"> </w:t>
      </w:r>
    </w:p>
    <w:p w14:paraId="13FEF19A" w14:textId="77777777" w:rsidR="009C56F1" w:rsidRPr="00854853" w:rsidRDefault="009C56F1" w:rsidP="009C56F1">
      <w:pPr>
        <w:spacing w:after="0" w:line="240" w:lineRule="auto"/>
        <w:rPr>
          <w:color w:val="000000"/>
          <w:sz w:val="26"/>
          <w:szCs w:val="26"/>
          <w:lang w:val="vi-VN"/>
        </w:rPr>
      </w:pPr>
      <w:r w:rsidRPr="00854853">
        <w:rPr>
          <w:b/>
          <w:color w:val="000000"/>
          <w:sz w:val="26"/>
          <w:szCs w:val="26"/>
          <w:lang w:val="vi-VN"/>
        </w:rPr>
        <w:t xml:space="preserve">1 - GV:  </w:t>
      </w:r>
      <w:r w:rsidRPr="00854853">
        <w:rPr>
          <w:color w:val="000000"/>
          <w:sz w:val="26"/>
          <w:szCs w:val="26"/>
          <w:lang w:val="vi-VN"/>
        </w:rPr>
        <w:t>SGK, SGV, Tài liệu giảng dạy, giáo án PPT, PBT,..</w:t>
      </w:r>
    </w:p>
    <w:p w14:paraId="36875146" w14:textId="77777777" w:rsidR="009C56F1" w:rsidRPr="00854853" w:rsidRDefault="009C56F1" w:rsidP="009C56F1">
      <w:pPr>
        <w:tabs>
          <w:tab w:val="left" w:pos="7169"/>
        </w:tabs>
        <w:spacing w:after="0" w:line="240" w:lineRule="auto"/>
        <w:rPr>
          <w:color w:val="000000"/>
          <w:sz w:val="26"/>
          <w:szCs w:val="26"/>
          <w:lang w:val="vi-VN"/>
        </w:rPr>
      </w:pPr>
      <w:r w:rsidRPr="00854853">
        <w:rPr>
          <w:b/>
          <w:color w:val="000000"/>
          <w:sz w:val="26"/>
          <w:szCs w:val="26"/>
          <w:lang w:val="vi-VN"/>
        </w:rPr>
        <w:t>2 - HS</w:t>
      </w:r>
      <w:r w:rsidRPr="00854853">
        <w:rPr>
          <w:color w:val="000000"/>
          <w:sz w:val="26"/>
          <w:szCs w:val="26"/>
          <w:lang w:val="vi-VN"/>
        </w:rPr>
        <w:t>: SGK, SBT, vở ghi, giấy nháp, đồ dùng học tập (bút, thước...), bảng nhóm, bút viết bảng nhóm.</w:t>
      </w:r>
    </w:p>
    <w:p w14:paraId="0045CA58" w14:textId="77777777" w:rsidR="009C56F1" w:rsidRPr="00854853" w:rsidRDefault="009C56F1" w:rsidP="009C56F1">
      <w:pPr>
        <w:tabs>
          <w:tab w:val="left" w:pos="567"/>
          <w:tab w:val="left" w:pos="1134"/>
        </w:tabs>
        <w:spacing w:after="0" w:line="240" w:lineRule="auto"/>
        <w:rPr>
          <w:b/>
          <w:color w:val="000000"/>
          <w:sz w:val="26"/>
          <w:szCs w:val="26"/>
          <w:lang w:val="vi-VN"/>
        </w:rPr>
      </w:pPr>
      <w:r w:rsidRPr="00854853">
        <w:rPr>
          <w:b/>
          <w:color w:val="000000"/>
          <w:sz w:val="26"/>
          <w:szCs w:val="26"/>
          <w:lang w:val="vi-VN"/>
        </w:rPr>
        <w:t>III. TIẾN TRÌNH DẠY HỌC</w:t>
      </w:r>
    </w:p>
    <w:p w14:paraId="10703244" w14:textId="77777777" w:rsidR="009C56F1" w:rsidRPr="00854853" w:rsidRDefault="009C56F1" w:rsidP="009C56F1">
      <w:pPr>
        <w:spacing w:after="0" w:line="240" w:lineRule="auto"/>
        <w:rPr>
          <w:color w:val="000000"/>
          <w:sz w:val="26"/>
          <w:szCs w:val="26"/>
          <w:lang w:val="vi-VN"/>
        </w:rPr>
      </w:pPr>
      <w:r w:rsidRPr="00854853">
        <w:rPr>
          <w:b/>
          <w:color w:val="000000"/>
          <w:sz w:val="26"/>
          <w:szCs w:val="26"/>
          <w:lang w:val="vi-VN"/>
        </w:rPr>
        <w:t>1. Hoạt động 1:</w:t>
      </w:r>
      <w:r w:rsidRPr="00854853">
        <w:rPr>
          <w:color w:val="000000"/>
          <w:sz w:val="26"/>
          <w:szCs w:val="26"/>
          <w:lang w:val="vi-VN"/>
        </w:rPr>
        <w:t xml:space="preserve"> </w:t>
      </w:r>
      <w:r w:rsidRPr="00854853">
        <w:rPr>
          <w:b/>
          <w:color w:val="000000"/>
          <w:sz w:val="26"/>
          <w:szCs w:val="26"/>
          <w:lang w:val="vi-VN"/>
        </w:rPr>
        <w:t xml:space="preserve">Xác định vấn đề/nhiệm vụ học tập/Mở đầu </w:t>
      </w:r>
      <w:r w:rsidRPr="00854853">
        <w:rPr>
          <w:color w:val="000000"/>
          <w:sz w:val="26"/>
          <w:szCs w:val="26"/>
          <w:lang w:val="vi-VN"/>
        </w:rPr>
        <w:t xml:space="preserve"> (10  ph) </w:t>
      </w:r>
    </w:p>
    <w:p w14:paraId="3B451932"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b/>
          <w:color w:val="000000"/>
          <w:sz w:val="26"/>
          <w:szCs w:val="26"/>
          <w:lang w:val="vi-VN"/>
        </w:rPr>
        <w:t>a) Mục tiêu:</w:t>
      </w:r>
      <w:r w:rsidRPr="00854853">
        <w:rPr>
          <w:color w:val="000000"/>
          <w:sz w:val="26"/>
          <w:szCs w:val="26"/>
          <w:lang w:val="vi-VN"/>
        </w:rPr>
        <w:t xml:space="preserve"> </w:t>
      </w:r>
    </w:p>
    <w:p w14:paraId="64E467BD"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HS được gợi mở về  viết các số hữu tỉ dưới dạng số thập phân, biểu diễn thập phân của số hữ tỉ như thế nào.</w:t>
      </w:r>
    </w:p>
    <w:p w14:paraId="296CA224"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Gợi tâm thế, tạo hứng thú, kích thích mong muốn được tiếp nhận bài học.</w:t>
      </w:r>
    </w:p>
    <w:p w14:paraId="479508CF"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HS thấy được kết quả của việc viết một phân số dưới dạng số thập phân.</w:t>
      </w:r>
    </w:p>
    <w:p w14:paraId="3B7FBCD9" w14:textId="77777777" w:rsidR="009C56F1" w:rsidRPr="00854853" w:rsidRDefault="009C56F1" w:rsidP="009C56F1">
      <w:pPr>
        <w:spacing w:after="0" w:line="240" w:lineRule="auto"/>
        <w:rPr>
          <w:color w:val="000000"/>
          <w:sz w:val="26"/>
          <w:szCs w:val="26"/>
          <w:lang w:val="vi-VN"/>
        </w:rPr>
      </w:pPr>
      <w:r w:rsidRPr="00854853">
        <w:rPr>
          <w:b/>
          <w:color w:val="000000"/>
          <w:sz w:val="26"/>
          <w:szCs w:val="26"/>
          <w:lang w:val="vi-VN"/>
        </w:rPr>
        <w:t xml:space="preserve">b) Nội dung: </w:t>
      </w:r>
      <w:r w:rsidRPr="00854853">
        <w:rPr>
          <w:color w:val="000000"/>
          <w:sz w:val="26"/>
          <w:szCs w:val="26"/>
          <w:lang w:val="vi-VN"/>
        </w:rPr>
        <w:t>HS quan sát hình ảnh, đọc, nghe và thực hiện yêu cầu.</w:t>
      </w:r>
    </w:p>
    <w:p w14:paraId="2E7CADE5" w14:textId="77777777" w:rsidR="009C56F1" w:rsidRPr="00854853" w:rsidRDefault="009C56F1" w:rsidP="009C56F1">
      <w:pPr>
        <w:spacing w:after="0" w:line="240" w:lineRule="auto"/>
        <w:rPr>
          <w:color w:val="000000"/>
          <w:sz w:val="26"/>
          <w:szCs w:val="26"/>
          <w:lang w:val="vi-VN"/>
        </w:rPr>
      </w:pPr>
      <w:r w:rsidRPr="00854853">
        <w:rPr>
          <w:b/>
          <w:color w:val="000000"/>
          <w:sz w:val="26"/>
          <w:szCs w:val="26"/>
          <w:lang w:val="vi-VN"/>
        </w:rPr>
        <w:t xml:space="preserve">c) Sản phẩm: </w:t>
      </w:r>
      <w:r w:rsidRPr="00854853">
        <w:rPr>
          <w:color w:val="000000"/>
          <w:sz w:val="26"/>
          <w:szCs w:val="26"/>
          <w:lang w:val="vi-VN"/>
        </w:rPr>
        <w:t>HS trả lời được câu hỏi mở đầu theo nhận thức hiểu biết của bản thân.</w:t>
      </w:r>
    </w:p>
    <w:p w14:paraId="0027F499" w14:textId="77777777" w:rsidR="009C56F1" w:rsidRPr="00854853" w:rsidRDefault="009C56F1" w:rsidP="009C56F1">
      <w:pPr>
        <w:tabs>
          <w:tab w:val="left" w:pos="567"/>
          <w:tab w:val="left" w:pos="1134"/>
        </w:tabs>
        <w:spacing w:after="0" w:line="240" w:lineRule="auto"/>
        <w:rPr>
          <w:b/>
          <w:color w:val="000000"/>
          <w:sz w:val="26"/>
          <w:szCs w:val="26"/>
          <w:lang w:val="vi-VN"/>
        </w:rPr>
      </w:pPr>
      <w:r w:rsidRPr="00854853">
        <w:rPr>
          <w:b/>
          <w:color w:val="000000"/>
          <w:sz w:val="26"/>
          <w:szCs w:val="26"/>
          <w:lang w:val="vi-VN"/>
        </w:rPr>
        <w:lastRenderedPageBreak/>
        <w:t xml:space="preserve">d) Tổ chức thực hiện: </w:t>
      </w:r>
    </w:p>
    <w:p w14:paraId="17DF5339"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b/>
          <w:color w:val="000000"/>
          <w:sz w:val="26"/>
          <w:szCs w:val="26"/>
          <w:lang w:val="vi-VN"/>
        </w:rPr>
        <w:t>Bước 1: Chuyển giao nhiệm vụ:</w:t>
      </w:r>
      <w:r w:rsidRPr="00854853">
        <w:rPr>
          <w:color w:val="000000"/>
          <w:sz w:val="26"/>
          <w:szCs w:val="26"/>
          <w:lang w:val="vi-VN"/>
        </w:rPr>
        <w:t xml:space="preserve"> </w:t>
      </w:r>
    </w:p>
    <w:p w14:paraId="6D8869AD"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xml:space="preserve">- GV chiếu slide minh họa, cho HS quan sát : </w:t>
      </w:r>
    </w:p>
    <w:p w14:paraId="254B145B"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xml:space="preserve">Viết các số hữu tỉ </w:t>
      </w:r>
      <w:r w:rsidRPr="00854853">
        <w:rPr>
          <w:color w:val="000000"/>
          <w:position w:val="-24"/>
          <w:sz w:val="26"/>
          <w:szCs w:val="26"/>
        </w:rPr>
        <w:object w:dxaOrig="320" w:dyaOrig="620" w14:anchorId="14A4FF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6pt;height:31.2pt" o:ole="">
            <v:imagedata r:id="rId6" o:title=""/>
          </v:shape>
          <o:OLEObject Type="Embed" ProgID="Equation.DSMT4" ShapeID="_x0000_i1029" DrawAspect="Content" ObjectID="_1823054523" r:id="rId7"/>
        </w:object>
      </w:r>
      <w:r w:rsidRPr="00854853">
        <w:rPr>
          <w:color w:val="000000"/>
          <w:sz w:val="26"/>
          <w:szCs w:val="26"/>
          <w:lang w:val="vi-VN"/>
        </w:rPr>
        <w:t xml:space="preserve"> và </w:t>
      </w:r>
      <w:r w:rsidRPr="00854853">
        <w:rPr>
          <w:color w:val="000000"/>
          <w:position w:val="-24"/>
          <w:sz w:val="26"/>
          <w:szCs w:val="26"/>
        </w:rPr>
        <w:object w:dxaOrig="220" w:dyaOrig="620" w14:anchorId="18F5ECC9">
          <v:shape id="_x0000_i1030" type="#_x0000_t75" style="width:11.4pt;height:31.2pt" o:ole="">
            <v:imagedata r:id="rId8" o:title=""/>
          </v:shape>
          <o:OLEObject Type="Embed" ProgID="Equation.DSMT4" ShapeID="_x0000_i1030" DrawAspect="Content" ObjectID="_1823054524" r:id="rId9"/>
        </w:object>
      </w:r>
      <w:r w:rsidRPr="00854853">
        <w:rPr>
          <w:color w:val="000000"/>
          <w:sz w:val="26"/>
          <w:szCs w:val="26"/>
          <w:lang w:val="vi-VN"/>
        </w:rPr>
        <w:t xml:space="preserve"> dưới dạng số thập phân ta được: </w:t>
      </w:r>
      <w:r w:rsidRPr="00854853">
        <w:rPr>
          <w:color w:val="000000"/>
          <w:position w:val="-24"/>
          <w:sz w:val="26"/>
          <w:szCs w:val="26"/>
        </w:rPr>
        <w:object w:dxaOrig="840" w:dyaOrig="620" w14:anchorId="2D898CEC">
          <v:shape id="_x0000_i1031" type="#_x0000_t75" style="width:42pt;height:31.2pt" o:ole="">
            <v:imagedata r:id="rId10" o:title=""/>
          </v:shape>
          <o:OLEObject Type="Embed" ProgID="Equation.DSMT4" ShapeID="_x0000_i1031" DrawAspect="Content" ObjectID="_1823054525" r:id="rId11"/>
        </w:object>
      </w:r>
      <w:r w:rsidRPr="00854853">
        <w:rPr>
          <w:color w:val="000000"/>
          <w:sz w:val="26"/>
          <w:szCs w:val="26"/>
          <w:lang w:val="vi-VN"/>
        </w:rPr>
        <w:t xml:space="preserve"> và </w:t>
      </w:r>
      <w:r w:rsidRPr="00854853">
        <w:rPr>
          <w:color w:val="000000"/>
          <w:position w:val="-24"/>
          <w:sz w:val="26"/>
          <w:szCs w:val="26"/>
        </w:rPr>
        <w:object w:dxaOrig="1160" w:dyaOrig="620" w14:anchorId="10F01287">
          <v:shape id="_x0000_i1032" type="#_x0000_t75" style="width:57.6pt;height:31.2pt" o:ole="">
            <v:imagedata r:id="rId12" o:title=""/>
          </v:shape>
          <o:OLEObject Type="Embed" ProgID="Equation.DSMT4" ShapeID="_x0000_i1032" DrawAspect="Content" ObjectID="_1823054526" r:id="rId13"/>
        </w:object>
      </w:r>
    </w:p>
    <w:p w14:paraId="4C58B283"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Gv đặt câu hỏi: Hai số thập phân 0,1 và 0,111... khác nhau như thế nào?</w:t>
      </w:r>
    </w:p>
    <w:p w14:paraId="01C52210"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Biểu diễn thập phân của số hữ tỉ như thế nào?</w:t>
      </w:r>
    </w:p>
    <w:p w14:paraId="02B86475" w14:textId="77777777" w:rsidR="009C56F1" w:rsidRPr="00854853" w:rsidRDefault="009C56F1" w:rsidP="009C56F1">
      <w:pPr>
        <w:spacing w:after="0" w:line="240" w:lineRule="auto"/>
        <w:rPr>
          <w:i/>
          <w:color w:val="000000"/>
          <w:sz w:val="26"/>
          <w:szCs w:val="26"/>
          <w:highlight w:val="white"/>
          <w:lang w:val="vi-VN"/>
        </w:rPr>
      </w:pPr>
      <w:r w:rsidRPr="00854853">
        <w:rPr>
          <w:b/>
          <w:color w:val="000000"/>
          <w:sz w:val="26"/>
          <w:szCs w:val="26"/>
          <w:lang w:val="vi-VN"/>
        </w:rPr>
        <w:t xml:space="preserve">Bước 2: Thực hiện nhiệm vụ: </w:t>
      </w:r>
      <w:r w:rsidRPr="00854853">
        <w:rPr>
          <w:color w:val="000000"/>
          <w:sz w:val="26"/>
          <w:szCs w:val="26"/>
          <w:lang w:val="vi-VN"/>
        </w:rPr>
        <w:t>HS suy nghĩ và trả lời câu hỏi.</w:t>
      </w:r>
    </w:p>
    <w:p w14:paraId="76F28929" w14:textId="77777777" w:rsidR="009C56F1" w:rsidRPr="00854853" w:rsidRDefault="009C56F1" w:rsidP="009C56F1">
      <w:pPr>
        <w:spacing w:after="0" w:line="240" w:lineRule="auto"/>
        <w:rPr>
          <w:color w:val="000000"/>
          <w:sz w:val="26"/>
          <w:szCs w:val="26"/>
          <w:lang w:val="vi-VN"/>
        </w:rPr>
      </w:pPr>
      <w:r w:rsidRPr="00854853">
        <w:rPr>
          <w:b/>
          <w:color w:val="000000"/>
          <w:sz w:val="26"/>
          <w:szCs w:val="26"/>
          <w:lang w:val="vi-VN"/>
        </w:rPr>
        <w:t xml:space="preserve">Bước 3: Báo cáo, thảo luận: </w:t>
      </w:r>
      <w:r w:rsidRPr="00854853">
        <w:rPr>
          <w:color w:val="000000"/>
          <w:sz w:val="26"/>
          <w:szCs w:val="26"/>
          <w:lang w:val="vi-VN"/>
        </w:rPr>
        <w:t xml:space="preserve">GV gọi một số HS trả lời, HS khác nhận xét, nêu ý kiến. </w:t>
      </w:r>
    </w:p>
    <w:p w14:paraId="5184E49F" w14:textId="77777777" w:rsidR="009C56F1" w:rsidRPr="00854853" w:rsidRDefault="009C56F1" w:rsidP="009C56F1">
      <w:pPr>
        <w:tabs>
          <w:tab w:val="left" w:pos="567"/>
          <w:tab w:val="left" w:pos="1134"/>
        </w:tabs>
        <w:spacing w:after="0" w:line="240" w:lineRule="auto"/>
        <w:rPr>
          <w:b/>
          <w:color w:val="000000"/>
          <w:sz w:val="26"/>
          <w:szCs w:val="26"/>
          <w:lang w:val="vi-VN"/>
        </w:rPr>
      </w:pPr>
      <w:r w:rsidRPr="00854853">
        <w:rPr>
          <w:b/>
          <w:color w:val="000000"/>
          <w:sz w:val="26"/>
          <w:szCs w:val="26"/>
          <w:lang w:val="vi-VN"/>
        </w:rPr>
        <w:t xml:space="preserve">Bước 4: Kết luận, nhận định: </w:t>
      </w:r>
      <w:r w:rsidRPr="00854853">
        <w:rPr>
          <w:color w:val="000000"/>
          <w:sz w:val="26"/>
          <w:szCs w:val="26"/>
          <w:lang w:val="vi-VN"/>
        </w:rPr>
        <w:t>GV đánh giá kết quả của HS, trên cơ sở đó giới thiệu, kết nối HS vào bài học mới: Biểu diễn thập phân của số hữ tỉ.</w:t>
      </w:r>
    </w:p>
    <w:p w14:paraId="72438E56" w14:textId="77777777" w:rsidR="009C56F1" w:rsidRPr="00854853" w:rsidRDefault="009C56F1" w:rsidP="009C56F1">
      <w:pPr>
        <w:spacing w:after="0" w:line="240" w:lineRule="auto"/>
        <w:rPr>
          <w:color w:val="000000"/>
          <w:sz w:val="26"/>
          <w:szCs w:val="26"/>
          <w:lang w:val="vi-VN"/>
        </w:rPr>
      </w:pPr>
      <w:r w:rsidRPr="00854853">
        <w:rPr>
          <w:b/>
          <w:color w:val="000000"/>
          <w:sz w:val="26"/>
          <w:szCs w:val="26"/>
          <w:lang w:val="vi-VN"/>
        </w:rPr>
        <w:t>2. Hình thành kiến thức mới/giải quyết vấn đề/thực thi nhiệm vụ đặt ra từ Hoạt động 1</w:t>
      </w:r>
      <w:r w:rsidRPr="00854853">
        <w:rPr>
          <w:color w:val="000000"/>
          <w:sz w:val="26"/>
          <w:szCs w:val="26"/>
          <w:lang w:val="vi-VN"/>
        </w:rPr>
        <w:t xml:space="preserve">  (45ph) </w:t>
      </w:r>
    </w:p>
    <w:p w14:paraId="24B86CA2" w14:textId="77777777" w:rsidR="009C56F1" w:rsidRPr="00854853" w:rsidRDefault="009C56F1" w:rsidP="009C56F1">
      <w:pPr>
        <w:spacing w:after="0" w:line="240" w:lineRule="auto"/>
        <w:rPr>
          <w:b/>
          <w:color w:val="000000"/>
          <w:sz w:val="26"/>
          <w:szCs w:val="26"/>
          <w:lang w:val="vi-VN"/>
        </w:rPr>
      </w:pPr>
      <w:r w:rsidRPr="00854853">
        <w:rPr>
          <w:b/>
          <w:color w:val="000000"/>
          <w:sz w:val="26"/>
          <w:szCs w:val="26"/>
          <w:lang w:val="vi-VN"/>
        </w:rPr>
        <w:t>Hoạt động 2. 1: Số thập phân hữu hạn và số thập phân vô hạn tuần hoàn</w:t>
      </w:r>
    </w:p>
    <w:p w14:paraId="522C5233"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b/>
          <w:color w:val="000000"/>
          <w:sz w:val="26"/>
          <w:szCs w:val="26"/>
          <w:lang w:val="vi-VN"/>
        </w:rPr>
        <w:t>a) Mục tiêu:</w:t>
      </w:r>
      <w:r w:rsidRPr="00854853">
        <w:rPr>
          <w:color w:val="000000"/>
          <w:sz w:val="26"/>
          <w:szCs w:val="26"/>
          <w:lang w:val="vi-VN"/>
        </w:rPr>
        <w:t xml:space="preserve">  </w:t>
      </w:r>
    </w:p>
    <w:p w14:paraId="095A5615"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HS có cơ hội trải nghiệm, thảo luận về số thập phân hữu hạn và vô hạn tuần hoàn.</w:t>
      </w:r>
    </w:p>
    <w:p w14:paraId="69A51827"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Nhận biết thế nào là số thập phân hữu hạn và số thập phân vô hạn tuần hoàn.</w:t>
      </w:r>
    </w:p>
    <w:p w14:paraId="7D9C76AB"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xml:space="preserve">+ Nhận biết chu kì và biết cách viết gọn một số thập phân vô hạn tuần hoàn. </w:t>
      </w:r>
    </w:p>
    <w:p w14:paraId="76816A8A"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 Biết cách viết một phân số dưới dạng số thập phân vô hạn tuần hoàn.</w:t>
      </w:r>
    </w:p>
    <w:p w14:paraId="5DE12A0A" w14:textId="77777777" w:rsidR="009C56F1" w:rsidRPr="00854853" w:rsidRDefault="009C56F1" w:rsidP="009C56F1">
      <w:pPr>
        <w:tabs>
          <w:tab w:val="left" w:pos="567"/>
          <w:tab w:val="left" w:pos="1134"/>
        </w:tabs>
        <w:spacing w:after="0" w:line="240" w:lineRule="auto"/>
        <w:rPr>
          <w:b/>
          <w:color w:val="000000"/>
          <w:sz w:val="26"/>
          <w:szCs w:val="26"/>
          <w:lang w:val="vi-VN"/>
        </w:rPr>
      </w:pPr>
      <w:r w:rsidRPr="00854853">
        <w:rPr>
          <w:b/>
          <w:color w:val="000000"/>
          <w:sz w:val="26"/>
          <w:szCs w:val="26"/>
          <w:lang w:val="vi-VN"/>
        </w:rPr>
        <w:t>b) Nội dung:</w:t>
      </w:r>
    </w:p>
    <w:p w14:paraId="2216AFDB"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color w:val="000000"/>
          <w:sz w:val="26"/>
          <w:szCs w:val="26"/>
          <w:lang w:val="vi-VN"/>
        </w:rPr>
        <w:t>HS tìm hiểu nội dung kiến thức về số thập phân hữu hạn và vô hạn tuần hoàn và hoàn thành theo các yêu cầu của GV.</w:t>
      </w:r>
    </w:p>
    <w:p w14:paraId="5B651F73" w14:textId="77777777" w:rsidR="009C56F1" w:rsidRPr="00854853" w:rsidRDefault="009C56F1" w:rsidP="009C56F1">
      <w:pPr>
        <w:tabs>
          <w:tab w:val="left" w:pos="567"/>
          <w:tab w:val="left" w:pos="1134"/>
        </w:tabs>
        <w:spacing w:after="0" w:line="240" w:lineRule="auto"/>
        <w:rPr>
          <w:color w:val="000000"/>
          <w:sz w:val="26"/>
          <w:szCs w:val="26"/>
          <w:lang w:val="vi-VN"/>
        </w:rPr>
      </w:pPr>
      <w:r w:rsidRPr="00854853">
        <w:rPr>
          <w:b/>
          <w:color w:val="000000"/>
          <w:sz w:val="26"/>
          <w:szCs w:val="26"/>
          <w:lang w:val="vi-VN"/>
        </w:rPr>
        <w:t xml:space="preserve">c) Sản phẩm: </w:t>
      </w:r>
      <w:r w:rsidRPr="00854853">
        <w:rPr>
          <w:color w:val="000000"/>
          <w:sz w:val="26"/>
          <w:szCs w:val="26"/>
          <w:lang w:val="vi-VN"/>
        </w:rPr>
        <w:t xml:space="preserve">HS trả lời được các câu hỏi và giải được </w:t>
      </w:r>
      <w:r w:rsidRPr="00854853">
        <w:rPr>
          <w:b/>
          <w:color w:val="000000"/>
          <w:sz w:val="26"/>
          <w:szCs w:val="26"/>
          <w:lang w:val="vi-VN"/>
        </w:rPr>
        <w:t>HĐ1</w:t>
      </w:r>
      <w:r w:rsidRPr="00854853">
        <w:rPr>
          <w:color w:val="000000"/>
          <w:sz w:val="26"/>
          <w:szCs w:val="26"/>
          <w:lang w:val="vi-VN"/>
        </w:rPr>
        <w:t xml:space="preserve">; </w:t>
      </w:r>
      <w:r w:rsidRPr="00854853">
        <w:rPr>
          <w:b/>
          <w:color w:val="000000"/>
          <w:sz w:val="26"/>
          <w:szCs w:val="26"/>
          <w:lang w:val="vi-VN"/>
        </w:rPr>
        <w:t>HĐ2</w:t>
      </w:r>
      <w:r w:rsidRPr="00854853">
        <w:rPr>
          <w:color w:val="000000"/>
          <w:sz w:val="26"/>
          <w:szCs w:val="26"/>
          <w:lang w:val="vi-VN"/>
        </w:rPr>
        <w:t xml:space="preserve"> ; </w:t>
      </w:r>
      <w:r w:rsidRPr="00854853">
        <w:rPr>
          <w:b/>
          <w:color w:val="000000"/>
          <w:sz w:val="26"/>
          <w:szCs w:val="26"/>
          <w:lang w:val="vi-VN"/>
        </w:rPr>
        <w:t>Luyện tập</w:t>
      </w:r>
      <w:r w:rsidRPr="00854853">
        <w:rPr>
          <w:color w:val="000000"/>
          <w:sz w:val="26"/>
          <w:szCs w:val="26"/>
          <w:lang w:val="vi-VN"/>
        </w:rPr>
        <w:t>.</w:t>
      </w:r>
    </w:p>
    <w:p w14:paraId="51747623" w14:textId="77777777" w:rsidR="009C56F1" w:rsidRPr="00854853" w:rsidRDefault="009C56F1" w:rsidP="009C56F1">
      <w:pPr>
        <w:tabs>
          <w:tab w:val="left" w:pos="567"/>
          <w:tab w:val="left" w:pos="1134"/>
        </w:tabs>
        <w:spacing w:after="0" w:line="240" w:lineRule="auto"/>
        <w:rPr>
          <w:b/>
          <w:color w:val="000000"/>
          <w:sz w:val="26"/>
          <w:szCs w:val="26"/>
          <w:lang w:val="vi-VN"/>
        </w:rPr>
      </w:pPr>
      <w:r w:rsidRPr="00854853">
        <w:rPr>
          <w:b/>
          <w:color w:val="000000"/>
          <w:sz w:val="26"/>
          <w:szCs w:val="26"/>
          <w:lang w:val="vi-VN"/>
        </w:rPr>
        <w:t>d) Tổ chức thực hiện:</w:t>
      </w:r>
    </w:p>
    <w:p w14:paraId="7BE5041D" w14:textId="77777777" w:rsidR="009C56F1" w:rsidRPr="00854853" w:rsidRDefault="009C56F1" w:rsidP="009C56F1">
      <w:pPr>
        <w:spacing w:after="0" w:line="240" w:lineRule="auto"/>
        <w:rPr>
          <w:b/>
          <w:color w:val="000000"/>
          <w:sz w:val="26"/>
          <w:szCs w:val="26"/>
          <w:lang w:val="vi-VN"/>
        </w:rPr>
      </w:pPr>
      <w:r w:rsidRPr="00854853">
        <w:rPr>
          <w:b/>
          <w:color w:val="000000"/>
          <w:sz w:val="26"/>
          <w:szCs w:val="26"/>
          <w:lang w:val="vi-VN"/>
        </w:rPr>
        <w:t>Bước 1: Giao nhiệm vụ học tập:</w:t>
      </w:r>
    </w:p>
    <w:p w14:paraId="1BDBBFDA"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xml:space="preserve">- GV hướng dẫn và yêu cầu HS tự thực hiện </w:t>
      </w:r>
      <w:r w:rsidRPr="00854853">
        <w:rPr>
          <w:b/>
          <w:color w:val="000000"/>
          <w:sz w:val="26"/>
          <w:szCs w:val="26"/>
          <w:lang w:val="vi-VN"/>
        </w:rPr>
        <w:t>HĐ1</w:t>
      </w:r>
      <w:r w:rsidRPr="00854853">
        <w:rPr>
          <w:color w:val="000000"/>
          <w:sz w:val="26"/>
          <w:szCs w:val="26"/>
          <w:lang w:val="vi-VN"/>
        </w:rPr>
        <w:t xml:space="preserve"> vào vở cá nhân.</w:t>
      </w:r>
    </w:p>
    <w:p w14:paraId="585BD6A6"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GV dẫn dắt, định hướng để HS nhận xét kết quả của phép chia 33 : 20.</w:t>
      </w:r>
    </w:p>
    <w:p w14:paraId="564690F2"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GV dẫn dắt, đưa ra kết luận tổng quát. Từ đó, GV hướng dẫn HS đọc và ghi nhớ khái niệm số thập phân hữu hạn.</w:t>
      </w:r>
    </w:p>
    <w:p w14:paraId="6C336A4E" w14:textId="77777777" w:rsidR="009C56F1" w:rsidRPr="00854853" w:rsidRDefault="009C56F1" w:rsidP="009C56F1">
      <w:pPr>
        <w:tabs>
          <w:tab w:val="left" w:pos="1110"/>
        </w:tabs>
        <w:spacing w:after="0" w:line="240" w:lineRule="auto"/>
        <w:rPr>
          <w:i/>
          <w:color w:val="000000"/>
          <w:sz w:val="26"/>
          <w:szCs w:val="26"/>
          <w:lang w:val="vi-VN"/>
        </w:rPr>
      </w:pPr>
      <w:r w:rsidRPr="00854853">
        <w:rPr>
          <w:i/>
          <w:color w:val="000000"/>
          <w:sz w:val="26"/>
          <w:szCs w:val="26"/>
          <w:u w:val="single"/>
          <w:lang w:val="vi-VN"/>
        </w:rPr>
        <w:t>Lưu ý:</w:t>
      </w:r>
      <w:r w:rsidRPr="00854853">
        <w:rPr>
          <w:i/>
          <w:color w:val="000000"/>
          <w:sz w:val="26"/>
          <w:szCs w:val="26"/>
          <w:lang w:val="vi-VN"/>
        </w:rPr>
        <w:t xml:space="preserve"> Các số thập phân chỉ gồm hữu hạn chữ số khác 0 sau dấu "," được gọi là số thập phân hữu hạn. Chẳng hạn số 1,65 là số thập phân hữu hạn.</w:t>
      </w:r>
    </w:p>
    <w:p w14:paraId="0B821CBD"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GV yêu cầu HS lấy ví dụ về số thập phân hữu hạn.</w:t>
      </w:r>
    </w:p>
    <w:p w14:paraId="19952F71"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xml:space="preserve">-  GV cho HS sử dụng máy tính cầm tay thực hiện nhanh việc tìm thương của phép chia 51 :  125 hoàn thành </w:t>
      </w:r>
      <w:r w:rsidRPr="00854853">
        <w:rPr>
          <w:i/>
          <w:color w:val="000000"/>
          <w:sz w:val="26"/>
          <w:szCs w:val="26"/>
          <w:lang w:val="vi-VN"/>
        </w:rPr>
        <w:t>Ví dụ 1</w:t>
      </w:r>
      <w:r w:rsidRPr="00854853">
        <w:rPr>
          <w:color w:val="000000"/>
          <w:sz w:val="26"/>
          <w:szCs w:val="26"/>
          <w:lang w:val="vi-VN"/>
        </w:rPr>
        <w:t>, từ đó dựa vào khái niệm vừa học nhận xét kết quả là số thập phân hữu hạn.</w:t>
      </w:r>
    </w:p>
    <w:p w14:paraId="0B49BF0C"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xml:space="preserve">- GV hướng dẫn và yêu cầu HS thực hiện </w:t>
      </w:r>
      <w:r w:rsidRPr="00854853">
        <w:rPr>
          <w:b/>
          <w:color w:val="000000"/>
          <w:sz w:val="26"/>
          <w:szCs w:val="26"/>
          <w:lang w:val="vi-VN"/>
        </w:rPr>
        <w:t xml:space="preserve">HĐ2 </w:t>
      </w:r>
      <w:r w:rsidRPr="00854853">
        <w:rPr>
          <w:color w:val="000000"/>
          <w:sz w:val="26"/>
          <w:szCs w:val="26"/>
          <w:lang w:val="vi-VN"/>
        </w:rPr>
        <w:t>và hoạt động cặp đôi kiểm tra chéo đáp án. GV cho HS sử dụng máy tính cầm tay để kiểm tra kết quả của phép chia.</w:t>
      </w:r>
    </w:p>
    <w:p w14:paraId="2732DD4B" w14:textId="77777777" w:rsidR="009C56F1" w:rsidRPr="00854853" w:rsidRDefault="009C56F1" w:rsidP="009C56F1">
      <w:pPr>
        <w:spacing w:after="0" w:line="240" w:lineRule="auto"/>
        <w:rPr>
          <w:color w:val="000000"/>
          <w:sz w:val="26"/>
          <w:szCs w:val="26"/>
          <w:lang w:val="vi-VN"/>
        </w:rPr>
      </w:pPr>
      <w:r w:rsidRPr="00854853">
        <w:rPr>
          <w:color w:val="000000"/>
          <w:sz w:val="26"/>
          <w:szCs w:val="26"/>
          <w:lang w:val="vi-VN"/>
        </w:rPr>
        <w:t xml:space="preserve">- GV dẫn dắt, cho HS nhận xét phép chia này không bao giờ chấm dứt. Nếu cứ tiếp tục chia thì trong thương, chữ số 3 sẽ được lặp đi lặp lại. </w:t>
      </w:r>
    </w:p>
    <w:p w14:paraId="656046FB" w14:textId="41B1D708" w:rsidR="009C56F1" w:rsidRPr="00854853" w:rsidRDefault="009C56F1" w:rsidP="009C56F1">
      <w:pPr>
        <w:spacing w:after="0" w:line="240" w:lineRule="auto"/>
        <w:rPr>
          <w:color w:val="000000"/>
          <w:sz w:val="26"/>
          <w:szCs w:val="26"/>
          <w:lang w:val="vi-VN"/>
        </w:rPr>
      </w:pPr>
      <m:oMath>
        <m:r>
          <w:rPr>
            <w:rFonts w:ascii="Cambria Math" w:hAnsi="Cambria Math"/>
          </w:rPr>
          <m:t>→</m:t>
        </m:r>
      </m:oMath>
      <w:r w:rsidRPr="00854853">
        <w:rPr>
          <w:color w:val="000000"/>
          <w:sz w:val="26"/>
          <w:szCs w:val="26"/>
          <w:lang w:val="vi-VN"/>
        </w:rPr>
        <w:t xml:space="preserve"> GV giới thiệu khái niệm số thập phân vô hạn tuần hoàn.</w:t>
      </w:r>
    </w:p>
    <w:p w14:paraId="399008FD" w14:textId="77777777" w:rsidR="009C56F1" w:rsidRPr="00854853" w:rsidRDefault="009C56F1" w:rsidP="009C56F1">
      <w:pPr>
        <w:tabs>
          <w:tab w:val="left" w:pos="1110"/>
        </w:tabs>
        <w:spacing w:after="0" w:line="240" w:lineRule="auto"/>
        <w:rPr>
          <w:i/>
          <w:color w:val="000000"/>
          <w:sz w:val="26"/>
          <w:szCs w:val="26"/>
          <w:lang w:val="vi-VN"/>
        </w:rPr>
      </w:pPr>
      <w:r w:rsidRPr="00854853">
        <w:rPr>
          <w:i/>
          <w:color w:val="000000"/>
          <w:sz w:val="26"/>
          <w:szCs w:val="26"/>
          <w:u w:val="single"/>
          <w:lang w:val="vi-VN"/>
        </w:rPr>
        <w:t>Lưu ý:</w:t>
      </w:r>
      <w:r w:rsidRPr="00854853">
        <w:rPr>
          <w:i/>
          <w:color w:val="000000"/>
          <w:sz w:val="26"/>
          <w:szCs w:val="26"/>
          <w:lang w:val="vi-VN"/>
        </w:rPr>
        <w:t xml:space="preserve"> Phép chia ở HĐ2 không bao giờ chấm dứt. Nếu cứ tiếp tục chia thì trong phần thập phân của thương, chữ số 3 sẽ xuất hiện liên tiếp mãi. Ta nói rằng khi chia 4 cho 3 được số 1,333... .Số đó được gọi là số thập phân vô hạn tuần hoàn.</w:t>
      </w:r>
    </w:p>
    <w:p w14:paraId="65B5AAC6" w14:textId="77777777" w:rsidR="009C56F1" w:rsidRPr="00854853" w:rsidRDefault="009C56F1" w:rsidP="009C56F1">
      <w:pPr>
        <w:spacing w:after="0" w:line="240" w:lineRule="auto"/>
        <w:rPr>
          <w:color w:val="000000"/>
          <w:sz w:val="26"/>
          <w:szCs w:val="26"/>
        </w:rPr>
      </w:pPr>
      <w:r w:rsidRPr="00854853">
        <w:rPr>
          <w:color w:val="000000"/>
          <w:sz w:val="26"/>
          <w:szCs w:val="26"/>
        </w:rPr>
        <w:t>- GV hướng dẫn HS đọc và ghi nhớ khái niệm số thập phân vô hạn tuần hoàn.</w:t>
      </w:r>
    </w:p>
    <w:p w14:paraId="0565581B" w14:textId="751F4D27" w:rsidR="009C56F1" w:rsidRPr="00854853" w:rsidRDefault="009C56F1" w:rsidP="009C56F1">
      <w:pPr>
        <w:spacing w:after="0" w:line="240" w:lineRule="auto"/>
        <w:rPr>
          <w:color w:val="000000"/>
          <w:sz w:val="26"/>
          <w:szCs w:val="26"/>
        </w:rPr>
      </w:pPr>
      <w:r w:rsidRPr="00854853">
        <w:rPr>
          <w:color w:val="000000"/>
          <w:sz w:val="26"/>
          <w:szCs w:val="26"/>
        </w:rPr>
        <w:lastRenderedPageBreak/>
        <w:t xml:space="preserve">- GV cho HS sử dụng máy tính cầm tay để thực hiện nhanh việc tìm thường của các phép chia 7 : 30 và 1219 : 9900 hoàn thành </w:t>
      </w:r>
      <w:r w:rsidRPr="00854853">
        <w:rPr>
          <w:i/>
          <w:color w:val="000000"/>
          <w:sz w:val="26"/>
          <w:szCs w:val="26"/>
        </w:rPr>
        <w:t>Ví dụ 2</w:t>
      </w:r>
      <w:r w:rsidRPr="00854853">
        <w:rPr>
          <w:color w:val="000000"/>
          <w:sz w:val="26"/>
          <w:szCs w:val="26"/>
        </w:rPr>
        <w:t xml:space="preserve"> </w:t>
      </w:r>
      <m:oMath>
        <m:r>
          <w:rPr>
            <w:rFonts w:ascii="Cambria Math" w:eastAsia="Cambria Math" w:hAnsi="Cambria Math" w:cs="Cambria Math"/>
            <w:color w:val="000000"/>
          </w:rPr>
          <m:t xml:space="preserve">→ </m:t>
        </m:r>
      </m:oMath>
      <w:r w:rsidRPr="00854853">
        <w:rPr>
          <w:color w:val="000000"/>
          <w:sz w:val="26"/>
          <w:szCs w:val="26"/>
        </w:rPr>
        <w:t>GV dẫn dắt HS đến nội dung nhận xét, hướng dẫn HS cách viết gọn của một số thập phân vô hạn tuần hoàn.</w:t>
      </w:r>
    </w:p>
    <w:p w14:paraId="1BF1C60C" w14:textId="77777777" w:rsidR="009C56F1" w:rsidRPr="00854853" w:rsidRDefault="009C56F1" w:rsidP="009C56F1">
      <w:pPr>
        <w:tabs>
          <w:tab w:val="left" w:pos="1110"/>
        </w:tabs>
        <w:spacing w:after="0" w:line="240" w:lineRule="auto"/>
        <w:rPr>
          <w:i/>
          <w:color w:val="000000"/>
          <w:sz w:val="26"/>
          <w:szCs w:val="26"/>
        </w:rPr>
      </w:pPr>
      <w:r w:rsidRPr="00854853">
        <w:rPr>
          <w:color w:val="000000"/>
          <w:sz w:val="26"/>
          <w:szCs w:val="26"/>
          <w:u w:val="single"/>
        </w:rPr>
        <w:t>Nhận xét:</w:t>
      </w:r>
      <w:r w:rsidRPr="00854853">
        <w:rPr>
          <w:color w:val="000000"/>
          <w:sz w:val="26"/>
          <w:szCs w:val="26"/>
        </w:rPr>
        <w:t xml:space="preserve"> </w:t>
      </w:r>
      <w:r w:rsidRPr="00854853">
        <w:rPr>
          <w:i/>
          <w:color w:val="000000"/>
          <w:sz w:val="26"/>
          <w:szCs w:val="26"/>
        </w:rPr>
        <w:t>Các số thập phân vô hạn tuần hoàn 1,333...; 0,2333...; 0,12313131... đã nêu ở trên có tính chất: Trong phần thập phân, bắt đầu từ một hàng nào đó, có một chữ số hay một cụm chữ số liền nhau xuất hiện liên tiếp mãi.</w:t>
      </w:r>
    </w:p>
    <w:p w14:paraId="254783B7" w14:textId="77777777" w:rsidR="009C56F1" w:rsidRPr="00854853" w:rsidRDefault="009C56F1" w:rsidP="009C56F1">
      <w:pPr>
        <w:tabs>
          <w:tab w:val="left" w:pos="1110"/>
        </w:tabs>
        <w:spacing w:after="0" w:line="240" w:lineRule="auto"/>
        <w:rPr>
          <w:i/>
          <w:color w:val="000000"/>
          <w:sz w:val="26"/>
          <w:szCs w:val="26"/>
        </w:rPr>
      </w:pPr>
      <w:r w:rsidRPr="00854853">
        <w:rPr>
          <w:i/>
          <w:color w:val="000000"/>
          <w:sz w:val="26"/>
          <w:szCs w:val="26"/>
        </w:rPr>
        <w:t>4 : 3 = 1,333... = 1,(3)</w:t>
      </w:r>
    </w:p>
    <w:p w14:paraId="4394D6A7" w14:textId="77777777" w:rsidR="009C56F1" w:rsidRPr="00854853" w:rsidRDefault="009C56F1" w:rsidP="009C56F1">
      <w:pPr>
        <w:tabs>
          <w:tab w:val="left" w:pos="1110"/>
        </w:tabs>
        <w:spacing w:after="0" w:line="240" w:lineRule="auto"/>
        <w:rPr>
          <w:i/>
          <w:color w:val="000000"/>
          <w:sz w:val="26"/>
          <w:szCs w:val="26"/>
        </w:rPr>
      </w:pPr>
      <w:r w:rsidRPr="00854853">
        <w:rPr>
          <w:i/>
          <w:color w:val="000000"/>
          <w:sz w:val="26"/>
          <w:szCs w:val="26"/>
        </w:rPr>
        <w:t>7 : 30 = 0,2333... = 0,2(3)</w:t>
      </w:r>
    </w:p>
    <w:p w14:paraId="3FFB8FF9" w14:textId="77777777" w:rsidR="009C56F1" w:rsidRPr="00854853" w:rsidRDefault="009C56F1" w:rsidP="009C56F1">
      <w:pPr>
        <w:tabs>
          <w:tab w:val="left" w:pos="1110"/>
        </w:tabs>
        <w:spacing w:after="0" w:line="240" w:lineRule="auto"/>
        <w:rPr>
          <w:i/>
          <w:color w:val="000000"/>
          <w:sz w:val="26"/>
          <w:szCs w:val="26"/>
        </w:rPr>
      </w:pPr>
      <w:r w:rsidRPr="00854853">
        <w:rPr>
          <w:i/>
          <w:color w:val="000000"/>
          <w:sz w:val="26"/>
          <w:szCs w:val="26"/>
        </w:rPr>
        <w:t>1 219 : 9 900 = 0,12313131... = 0,12(31)</w:t>
      </w:r>
    </w:p>
    <w:p w14:paraId="30CF0BFD" w14:textId="77777777" w:rsidR="009C56F1" w:rsidRPr="00854853" w:rsidRDefault="009C56F1" w:rsidP="009C56F1">
      <w:pPr>
        <w:spacing w:after="0" w:line="240" w:lineRule="auto"/>
        <w:rPr>
          <w:color w:val="000000"/>
          <w:sz w:val="26"/>
          <w:szCs w:val="26"/>
        </w:rPr>
      </w:pPr>
      <w:r w:rsidRPr="00854853">
        <w:rPr>
          <w:color w:val="000000"/>
          <w:sz w:val="26"/>
          <w:szCs w:val="26"/>
        </w:rPr>
        <w:t>- GV cho HS luyện tập thêm sử dụng máy tính cầm tay để tính nhanh một số phép tính có kết quả là số thập phân hữu hạn, từ đó nhấn mạnh khái niệm số thập phân hữu hạn để HS ghi nhớ.</w:t>
      </w:r>
    </w:p>
    <w:p w14:paraId="120BBC29" w14:textId="77777777" w:rsidR="009C56F1" w:rsidRPr="00854853" w:rsidRDefault="009C56F1" w:rsidP="009C56F1">
      <w:pPr>
        <w:spacing w:after="0" w:line="240" w:lineRule="auto"/>
        <w:rPr>
          <w:color w:val="000000"/>
          <w:sz w:val="26"/>
          <w:szCs w:val="26"/>
        </w:rPr>
      </w:pPr>
      <w:r w:rsidRPr="00854853">
        <w:rPr>
          <w:color w:val="000000"/>
          <w:sz w:val="26"/>
          <w:szCs w:val="26"/>
        </w:rPr>
        <w:t>GV cho HS hoạt động cặp đôi kiểm tra chéo đáp án.</w:t>
      </w:r>
    </w:p>
    <w:p w14:paraId="673E1CCD" w14:textId="77777777" w:rsidR="009C56F1" w:rsidRPr="00854853" w:rsidRDefault="009C56F1" w:rsidP="009C56F1">
      <w:pPr>
        <w:spacing w:after="0" w:line="240" w:lineRule="auto"/>
        <w:rPr>
          <w:b/>
          <w:color w:val="000000"/>
          <w:sz w:val="26"/>
          <w:szCs w:val="26"/>
        </w:rPr>
      </w:pPr>
      <w:r w:rsidRPr="00854853">
        <w:rPr>
          <w:b/>
          <w:color w:val="000000"/>
          <w:sz w:val="26"/>
          <w:szCs w:val="26"/>
        </w:rPr>
        <w:t>Luyện tập:</w:t>
      </w:r>
    </w:p>
    <w:p w14:paraId="54E3CF3F" w14:textId="4389441D" w:rsidR="009C56F1" w:rsidRPr="00854853" w:rsidRDefault="009C56F1" w:rsidP="009C56F1">
      <w:pPr>
        <w:spacing w:after="0" w:line="240" w:lineRule="auto"/>
        <w:rPr>
          <w:color w:val="000000"/>
          <w:sz w:val="26"/>
          <w:szCs w:val="26"/>
        </w:rPr>
      </w:pPr>
      <w:r w:rsidRPr="00854853">
        <w:rPr>
          <w:color w:val="000000"/>
          <w:sz w:val="26"/>
          <w:szCs w:val="26"/>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sidRPr="00854853">
        <w:rPr>
          <w:color w:val="000000"/>
          <w:sz w:val="26"/>
          <w:szCs w:val="26"/>
        </w:rPr>
        <w:t xml:space="preserve"> = 0,(1)</w:t>
      </w:r>
      <w:r w:rsidRPr="00854853">
        <w:rPr>
          <w:color w:val="000000"/>
          <w:sz w:val="26"/>
          <w:szCs w:val="26"/>
        </w:rPr>
        <w:tab/>
      </w:r>
      <w:r w:rsidRPr="00854853">
        <w:rPr>
          <w:color w:val="000000"/>
          <w:sz w:val="26"/>
          <w:szCs w:val="26"/>
        </w:rPr>
        <w:tab/>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45</m:t>
            </m:r>
          </m:den>
        </m:f>
      </m:oMath>
      <w:r w:rsidRPr="00854853">
        <w:rPr>
          <w:color w:val="000000"/>
          <w:sz w:val="26"/>
          <w:szCs w:val="26"/>
        </w:rPr>
        <w:t xml:space="preserve"> = -0,2(4)</w:t>
      </w:r>
    </w:p>
    <w:p w14:paraId="42927782"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Bước 2: Thực hiện nhiệm vụ: </w:t>
      </w:r>
    </w:p>
    <w:p w14:paraId="07FF84FB" w14:textId="77777777" w:rsidR="009C56F1" w:rsidRPr="00854853" w:rsidRDefault="009C56F1" w:rsidP="009C56F1">
      <w:pPr>
        <w:spacing w:after="0" w:line="240" w:lineRule="auto"/>
        <w:rPr>
          <w:color w:val="000000"/>
          <w:sz w:val="26"/>
          <w:szCs w:val="26"/>
        </w:rPr>
      </w:pPr>
      <w:r w:rsidRPr="00854853">
        <w:rPr>
          <w:color w:val="000000"/>
          <w:sz w:val="26"/>
          <w:szCs w:val="26"/>
        </w:rPr>
        <w:t>- HS chú ý theo dõi SGK, nghe, tiếp nhận kiến thức và hoàn thành theo yêu cầu, dẫn dắt của GV.</w:t>
      </w:r>
    </w:p>
    <w:p w14:paraId="709D40FC" w14:textId="77777777" w:rsidR="009C56F1" w:rsidRPr="00854853" w:rsidRDefault="009C56F1" w:rsidP="009C56F1">
      <w:pPr>
        <w:spacing w:after="0" w:line="240" w:lineRule="auto"/>
        <w:rPr>
          <w:color w:val="000000"/>
          <w:sz w:val="26"/>
          <w:szCs w:val="26"/>
        </w:rPr>
      </w:pPr>
      <w:r w:rsidRPr="00854853">
        <w:rPr>
          <w:color w:val="000000"/>
          <w:sz w:val="26"/>
          <w:szCs w:val="26"/>
        </w:rPr>
        <w:t>- HS hoạt động nhóm đôi: theo dõi nội dung SGK thảo luận, trao đổi và hoàn thành các yêu cầu.</w:t>
      </w:r>
    </w:p>
    <w:p w14:paraId="5BD2FF67"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 GV: hướng dẫn, giảng, dẫn dắt, quan sát và trợ giúp HS.  </w:t>
      </w:r>
    </w:p>
    <w:p w14:paraId="489CF5FF" w14:textId="77777777" w:rsidR="009C56F1" w:rsidRPr="00854853" w:rsidRDefault="009C56F1" w:rsidP="009C56F1">
      <w:pPr>
        <w:spacing w:after="0" w:line="240" w:lineRule="auto"/>
        <w:rPr>
          <w:b/>
          <w:color w:val="000000"/>
          <w:sz w:val="26"/>
          <w:szCs w:val="26"/>
        </w:rPr>
      </w:pPr>
      <w:r w:rsidRPr="00854853">
        <w:rPr>
          <w:b/>
          <w:color w:val="000000"/>
          <w:sz w:val="26"/>
          <w:szCs w:val="26"/>
        </w:rPr>
        <w:t xml:space="preserve">Bước 3: Báo cáo kết quả: </w:t>
      </w:r>
    </w:p>
    <w:p w14:paraId="489620D6" w14:textId="77777777" w:rsidR="009C56F1" w:rsidRPr="00854853" w:rsidRDefault="009C56F1" w:rsidP="009C56F1">
      <w:pPr>
        <w:spacing w:after="0" w:line="240" w:lineRule="auto"/>
        <w:rPr>
          <w:color w:val="000000"/>
          <w:sz w:val="26"/>
          <w:szCs w:val="26"/>
        </w:rPr>
      </w:pPr>
      <w:r w:rsidRPr="00854853">
        <w:rPr>
          <w:color w:val="000000"/>
          <w:sz w:val="26"/>
          <w:szCs w:val="26"/>
        </w:rPr>
        <w:t>- HS giơ tay phát biểu trình bày tại chỗ/ trình bày bảng.</w:t>
      </w:r>
    </w:p>
    <w:p w14:paraId="42768C7B"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 Các HS khác hoàn thành vở, chú ý nghe và nhận xét. </w:t>
      </w:r>
    </w:p>
    <w:p w14:paraId="58F8233F"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Bước 4: Kết luận, nhận định: </w:t>
      </w:r>
      <w:r w:rsidRPr="00854853">
        <w:rPr>
          <w:color w:val="000000"/>
          <w:sz w:val="26"/>
          <w:szCs w:val="26"/>
        </w:rPr>
        <w:t>GV đánh giá, nhận xét quá trình tiếp nhận và hoạt động của học sinh và gọi 1-2 HS nhắc lại kiến thức trọng tâm.</w:t>
      </w:r>
    </w:p>
    <w:p w14:paraId="426D1C8D" w14:textId="77777777" w:rsidR="009C56F1" w:rsidRPr="00854853" w:rsidRDefault="009C56F1" w:rsidP="009C56F1">
      <w:pPr>
        <w:spacing w:after="0" w:line="240" w:lineRule="auto"/>
        <w:rPr>
          <w:b/>
          <w:color w:val="000000"/>
          <w:sz w:val="26"/>
          <w:szCs w:val="26"/>
        </w:rPr>
      </w:pPr>
      <w:r w:rsidRPr="00854853">
        <w:rPr>
          <w:b/>
          <w:color w:val="000000"/>
          <w:sz w:val="26"/>
          <w:szCs w:val="26"/>
        </w:rPr>
        <w:t>Hoạt động 2.2: Biểu diễn thập phân của số hữu tỉ</w:t>
      </w:r>
    </w:p>
    <w:p w14:paraId="6EED1FF1"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a) Mục tiêu:</w:t>
      </w:r>
      <w:r w:rsidRPr="00854853">
        <w:rPr>
          <w:color w:val="000000"/>
          <w:sz w:val="26"/>
          <w:szCs w:val="26"/>
        </w:rPr>
        <w:t xml:space="preserve"> </w:t>
      </w:r>
    </w:p>
    <w:p w14:paraId="19EF4EC6" w14:textId="324C90F4" w:rsidR="009C56F1" w:rsidRPr="00854853" w:rsidRDefault="009C56F1" w:rsidP="009C56F1">
      <w:pPr>
        <w:tabs>
          <w:tab w:val="center" w:pos="5400"/>
          <w:tab w:val="left" w:pos="7169"/>
        </w:tabs>
        <w:spacing w:after="0" w:line="240" w:lineRule="auto"/>
        <w:rPr>
          <w:color w:val="000000"/>
          <w:sz w:val="26"/>
          <w:szCs w:val="26"/>
        </w:rPr>
      </w:pPr>
      <w:r w:rsidRPr="00854853">
        <w:rPr>
          <w:color w:val="000000"/>
          <w:sz w:val="26"/>
          <w:szCs w:val="26"/>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sidRPr="00854853">
        <w:rPr>
          <w:color w:val="000000"/>
          <w:sz w:val="26"/>
          <w:szCs w:val="26"/>
        </w:rPr>
        <w:t xml:space="preserve"> (a,b </w:t>
      </w:r>
      <m:oMath>
        <m:r>
          <w:rPr>
            <w:rFonts w:ascii="Cambria Math" w:eastAsia="Cambria Math" w:hAnsi="Cambria Math" w:cs="Cambria Math"/>
            <w:color w:val="000000"/>
          </w:rPr>
          <m:t>∈Z</m:t>
        </m:r>
      </m:oMath>
      <w:r w:rsidRPr="00854853">
        <w:rPr>
          <w:color w:val="000000"/>
          <w:sz w:val="26"/>
          <w:szCs w:val="26"/>
        </w:rPr>
        <w:t>, b&gt; 0) dưới dạng số thập phân hữu hạn hoặc vô hạn tuần hoàn.</w:t>
      </w:r>
    </w:p>
    <w:p w14:paraId="0CADBCE7" w14:textId="77777777" w:rsidR="009C56F1" w:rsidRPr="00854853" w:rsidRDefault="009C56F1" w:rsidP="009C56F1">
      <w:pPr>
        <w:spacing w:after="0" w:line="240" w:lineRule="auto"/>
        <w:rPr>
          <w:color w:val="000000"/>
          <w:sz w:val="26"/>
          <w:szCs w:val="26"/>
        </w:rPr>
      </w:pPr>
      <w:r w:rsidRPr="00854853">
        <w:rPr>
          <w:b/>
          <w:color w:val="000000"/>
          <w:sz w:val="26"/>
          <w:szCs w:val="26"/>
        </w:rPr>
        <w:t xml:space="preserve">b) Nội dung: </w:t>
      </w:r>
      <w:r w:rsidRPr="00854853">
        <w:rPr>
          <w:color w:val="000000"/>
          <w:sz w:val="26"/>
          <w:szCs w:val="26"/>
        </w:rPr>
        <w:t>HS tìm hiểu SGK và thực hiện lần lượt các yêu cầu của GV để tiếp nhận kiến thức về biểu diễn thập phân của số hữu tỉ.</w:t>
      </w:r>
    </w:p>
    <w:p w14:paraId="00349B86" w14:textId="77777777" w:rsidR="009C56F1" w:rsidRPr="00854853" w:rsidRDefault="009C56F1" w:rsidP="009C56F1">
      <w:pPr>
        <w:spacing w:after="0" w:line="240" w:lineRule="auto"/>
        <w:rPr>
          <w:color w:val="000000"/>
          <w:sz w:val="26"/>
          <w:szCs w:val="26"/>
        </w:rPr>
      </w:pPr>
      <w:r w:rsidRPr="00854853">
        <w:rPr>
          <w:b/>
          <w:color w:val="000000"/>
          <w:sz w:val="26"/>
          <w:szCs w:val="26"/>
        </w:rPr>
        <w:t xml:space="preserve">c) Sản phẩm: </w:t>
      </w:r>
      <w:r w:rsidRPr="00854853">
        <w:rPr>
          <w:color w:val="000000"/>
          <w:sz w:val="26"/>
          <w:szCs w:val="26"/>
        </w:rPr>
        <w:t xml:space="preserve">Biết cách biểu diễn số hữu tỉ dưới dạng số thập phân hữu hạn hoặc vô hạn tuần hoàn và hoàn thành được dạng bài tập liên quan. </w:t>
      </w:r>
    </w:p>
    <w:p w14:paraId="7D3F2098"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d) Tổ chức thực hiện: </w:t>
      </w:r>
    </w:p>
    <w:p w14:paraId="79D25AE8" w14:textId="77777777" w:rsidR="009C56F1" w:rsidRPr="00854853" w:rsidRDefault="009C56F1" w:rsidP="009C56F1">
      <w:pPr>
        <w:spacing w:after="0" w:line="240" w:lineRule="auto"/>
        <w:rPr>
          <w:b/>
          <w:color w:val="000000"/>
          <w:sz w:val="26"/>
          <w:szCs w:val="26"/>
        </w:rPr>
      </w:pPr>
      <w:r w:rsidRPr="00854853">
        <w:rPr>
          <w:b/>
          <w:color w:val="000000"/>
          <w:sz w:val="26"/>
          <w:szCs w:val="26"/>
        </w:rPr>
        <w:t>Bước 1: Giao nhiệm vụ học tập:</w:t>
      </w:r>
    </w:p>
    <w:p w14:paraId="15F66FE5" w14:textId="0907C336" w:rsidR="009C56F1" w:rsidRPr="00854853" w:rsidRDefault="009C56F1" w:rsidP="009C56F1">
      <w:pPr>
        <w:spacing w:after="0" w:line="240" w:lineRule="auto"/>
        <w:rPr>
          <w:color w:val="000000"/>
          <w:sz w:val="26"/>
          <w:szCs w:val="26"/>
        </w:rPr>
      </w:pPr>
      <w:r w:rsidRPr="00854853">
        <w:rPr>
          <w:color w:val="000000"/>
          <w:sz w:val="26"/>
          <w:szCs w:val="26"/>
        </w:rPr>
        <w:t xml:space="preserve">- GV dẫn dắt: Ta đã biết mỗi số hữu tỉ đều viết được dưới dạng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sidRPr="00854853">
        <w:rPr>
          <w:color w:val="000000"/>
          <w:sz w:val="26"/>
          <w:szCs w:val="26"/>
        </w:rPr>
        <w:t xml:space="preserve"> với a, b </w:t>
      </w:r>
      <m:oMath>
        <m:r>
          <w:rPr>
            <w:rFonts w:ascii="Cambria Math" w:hAnsi="Cambria Math"/>
          </w:rPr>
          <m:t>∈</m:t>
        </m:r>
      </m:oMath>
      <w:r w:rsidRPr="00854853">
        <w:rPr>
          <w:color w:val="000000"/>
          <w:sz w:val="26"/>
          <w:szCs w:val="26"/>
        </w:rPr>
        <w:t xml:space="preserve"> </w:t>
      </w:r>
      <m:oMath>
        <m:r>
          <w:rPr>
            <w:rFonts w:ascii="Cambria Math" w:eastAsia="Cambria Math" w:hAnsi="Cambria Math" w:cs="Cambria Math"/>
            <w:color w:val="000000"/>
          </w:rPr>
          <m:t>Z</m:t>
        </m:r>
      </m:oMath>
      <w:r w:rsidRPr="00854853">
        <w:rPr>
          <w:color w:val="000000"/>
          <w:sz w:val="26"/>
          <w:szCs w:val="26"/>
        </w:rPr>
        <w:t>, b &gt; 0.</w:t>
      </w:r>
    </w:p>
    <w:p w14:paraId="2A2F502D"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 GV yêu cầu HS thực hiện </w:t>
      </w:r>
      <w:r w:rsidRPr="00854853">
        <w:rPr>
          <w:b/>
          <w:color w:val="000000"/>
          <w:sz w:val="26"/>
          <w:szCs w:val="26"/>
          <w:u w:val="single"/>
        </w:rPr>
        <w:t xml:space="preserve">BTT </w:t>
      </w:r>
      <w:r w:rsidRPr="00854853">
        <w:rPr>
          <w:color w:val="000000"/>
          <w:sz w:val="26"/>
          <w:szCs w:val="26"/>
        </w:rPr>
        <w:t>sau:</w:t>
      </w:r>
    </w:p>
    <w:p w14:paraId="742399B9" w14:textId="77777777" w:rsidR="009C56F1" w:rsidRPr="00854853" w:rsidRDefault="009C56F1" w:rsidP="009C56F1">
      <w:pPr>
        <w:spacing w:after="0" w:line="240" w:lineRule="auto"/>
        <w:rPr>
          <w:b/>
          <w:color w:val="000000"/>
          <w:sz w:val="26"/>
          <w:szCs w:val="26"/>
        </w:rPr>
      </w:pPr>
      <w:r w:rsidRPr="00854853">
        <w:rPr>
          <w:b/>
          <w:color w:val="000000"/>
          <w:sz w:val="26"/>
          <w:szCs w:val="26"/>
        </w:rPr>
        <w:t xml:space="preserve">BTT. </w:t>
      </w:r>
    </w:p>
    <w:p w14:paraId="14CD4412" w14:textId="77777777" w:rsidR="009C56F1" w:rsidRPr="00854853" w:rsidRDefault="009C56F1" w:rsidP="009C56F1">
      <w:pPr>
        <w:spacing w:after="0" w:line="240" w:lineRule="auto"/>
        <w:rPr>
          <w:i/>
          <w:color w:val="000000"/>
          <w:sz w:val="26"/>
          <w:szCs w:val="26"/>
        </w:rPr>
      </w:pPr>
      <w:r w:rsidRPr="00854853">
        <w:rPr>
          <w:i/>
          <w:color w:val="000000"/>
          <w:sz w:val="26"/>
          <w:szCs w:val="26"/>
        </w:rPr>
        <w:t>a) Hãy thực hiện các phép chia sau đây:</w:t>
      </w:r>
    </w:p>
    <w:p w14:paraId="21B935BE" w14:textId="77777777" w:rsidR="009C56F1" w:rsidRPr="00854853" w:rsidRDefault="009C56F1" w:rsidP="009C56F1">
      <w:pPr>
        <w:spacing w:after="0" w:line="240" w:lineRule="auto"/>
        <w:rPr>
          <w:i/>
          <w:color w:val="000000"/>
          <w:sz w:val="26"/>
          <w:szCs w:val="26"/>
        </w:rPr>
      </w:pPr>
      <w:r w:rsidRPr="00854853">
        <w:rPr>
          <w:b/>
          <w:i/>
          <w:color w:val="000000"/>
          <w:sz w:val="26"/>
          <w:szCs w:val="26"/>
        </w:rPr>
        <w:t>3 : 2</w:t>
      </w:r>
      <w:r w:rsidRPr="00854853">
        <w:rPr>
          <w:i/>
          <w:color w:val="000000"/>
          <w:sz w:val="26"/>
          <w:szCs w:val="26"/>
        </w:rPr>
        <w:t xml:space="preserve"> ; </w:t>
      </w:r>
      <w:r w:rsidRPr="00854853">
        <w:rPr>
          <w:b/>
          <w:i/>
          <w:color w:val="000000"/>
          <w:sz w:val="26"/>
          <w:szCs w:val="26"/>
        </w:rPr>
        <w:t>37 : 25</w:t>
      </w:r>
      <w:r w:rsidRPr="00854853">
        <w:rPr>
          <w:i/>
          <w:color w:val="000000"/>
          <w:sz w:val="26"/>
          <w:szCs w:val="26"/>
        </w:rPr>
        <w:t xml:space="preserve"> ; </w:t>
      </w:r>
      <w:r w:rsidRPr="00854853">
        <w:rPr>
          <w:b/>
          <w:i/>
          <w:color w:val="000000"/>
          <w:sz w:val="26"/>
          <w:szCs w:val="26"/>
        </w:rPr>
        <w:t>5 : 3</w:t>
      </w:r>
      <w:r w:rsidRPr="00854853">
        <w:rPr>
          <w:i/>
          <w:color w:val="000000"/>
          <w:sz w:val="26"/>
          <w:szCs w:val="26"/>
        </w:rPr>
        <w:t xml:space="preserve"> ; </w:t>
      </w:r>
      <w:r w:rsidRPr="00854853">
        <w:rPr>
          <w:b/>
          <w:i/>
          <w:color w:val="000000"/>
          <w:sz w:val="26"/>
          <w:szCs w:val="26"/>
        </w:rPr>
        <w:t>1:9</w:t>
      </w:r>
      <w:r w:rsidRPr="00854853">
        <w:rPr>
          <w:i/>
          <w:color w:val="000000"/>
          <w:sz w:val="26"/>
          <w:szCs w:val="26"/>
        </w:rPr>
        <w:t>.</w:t>
      </w:r>
    </w:p>
    <w:p w14:paraId="594F6D46" w14:textId="16F8D61B" w:rsidR="009C56F1" w:rsidRPr="00854853" w:rsidRDefault="009C56F1" w:rsidP="009C56F1">
      <w:pPr>
        <w:spacing w:after="0" w:line="240" w:lineRule="auto"/>
        <w:rPr>
          <w:i/>
          <w:color w:val="000000"/>
          <w:sz w:val="26"/>
          <w:szCs w:val="26"/>
        </w:rPr>
      </w:pPr>
      <w:r w:rsidRPr="00854853">
        <w:rPr>
          <w:i/>
          <w:color w:val="000000"/>
          <w:sz w:val="26"/>
          <w:szCs w:val="26"/>
        </w:rPr>
        <w:t xml:space="preserve">b) Dùng kết quả trên để viết các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sidRPr="00854853">
        <w:rPr>
          <w:i/>
          <w:color w:val="000000"/>
          <w:sz w:val="26"/>
          <w:szCs w:val="26"/>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25</m:t>
            </m:r>
          </m:den>
        </m:f>
      </m:oMath>
      <w:r w:rsidRPr="00854853">
        <w:rPr>
          <w:i/>
          <w:color w:val="000000"/>
          <w:sz w:val="26"/>
          <w:szCs w:val="26"/>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oMath>
      <w:r w:rsidRPr="00854853">
        <w:rPr>
          <w:i/>
          <w:color w:val="000000"/>
          <w:sz w:val="26"/>
          <w:szCs w:val="26"/>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sidRPr="00854853">
        <w:rPr>
          <w:i/>
          <w:color w:val="000000"/>
          <w:sz w:val="26"/>
          <w:szCs w:val="26"/>
        </w:rPr>
        <w:t xml:space="preserve"> dưới dạng số thập phân.</w:t>
      </w:r>
    </w:p>
    <w:p w14:paraId="571FF98F" w14:textId="77777777" w:rsidR="009C56F1" w:rsidRPr="00854853" w:rsidRDefault="009C56F1" w:rsidP="009C56F1">
      <w:pPr>
        <w:spacing w:after="0" w:line="240" w:lineRule="auto"/>
        <w:rPr>
          <w:b/>
          <w:color w:val="000000"/>
          <w:sz w:val="26"/>
          <w:szCs w:val="26"/>
          <w:u w:val="single"/>
        </w:rPr>
      </w:pPr>
      <w:r w:rsidRPr="00854853">
        <w:rPr>
          <w:b/>
          <w:color w:val="000000"/>
          <w:sz w:val="26"/>
          <w:szCs w:val="26"/>
          <w:u w:val="single"/>
        </w:rPr>
        <w:t>BTT:</w:t>
      </w:r>
    </w:p>
    <w:p w14:paraId="00B5C8B5" w14:textId="77777777" w:rsidR="009C56F1" w:rsidRPr="00854853" w:rsidRDefault="009C56F1" w:rsidP="009C56F1">
      <w:pPr>
        <w:spacing w:after="0" w:line="240" w:lineRule="auto"/>
        <w:rPr>
          <w:color w:val="000000"/>
          <w:sz w:val="26"/>
          <w:szCs w:val="26"/>
        </w:rPr>
      </w:pPr>
      <w:r w:rsidRPr="00854853">
        <w:rPr>
          <w:color w:val="000000"/>
          <w:sz w:val="26"/>
          <w:szCs w:val="26"/>
        </w:rPr>
        <w:lastRenderedPageBreak/>
        <w:t>a)3:2=1,5 ;     37:25 = 1,48 ;      5:3 = 1,(6) ;         1:9= 0,(1)</w:t>
      </w:r>
    </w:p>
    <w:p w14:paraId="58E16E7E" w14:textId="2221B516" w:rsidR="009C56F1" w:rsidRPr="00854853" w:rsidRDefault="009C56F1" w:rsidP="009C56F1">
      <w:pPr>
        <w:spacing w:after="0" w:line="240" w:lineRule="auto"/>
        <w:jc w:val="left"/>
        <w:rPr>
          <w:color w:val="000000"/>
          <w:sz w:val="26"/>
          <w:szCs w:val="26"/>
        </w:rPr>
      </w:pPr>
      <w:r w:rsidRPr="00854853">
        <w:rPr>
          <w:color w:val="000000"/>
          <w:sz w:val="26"/>
          <w:szCs w:val="26"/>
        </w:rPr>
        <w:t>b)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oMath>
      <w:r w:rsidRPr="00854853">
        <w:rPr>
          <w:color w:val="000000"/>
          <w:sz w:val="26"/>
          <w:szCs w:val="26"/>
        </w:rPr>
        <w:t xml:space="preserve"> = 3:2 = 1,5 ;      </w:t>
      </w:r>
      <m:oMath>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25</m:t>
            </m:r>
          </m:den>
        </m:f>
      </m:oMath>
      <w:r w:rsidRPr="00854853">
        <w:rPr>
          <w:color w:val="000000"/>
          <w:sz w:val="26"/>
          <w:szCs w:val="26"/>
        </w:rPr>
        <w:t>= 37:25 = 1,48 ;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m:t>
            </m:r>
          </m:den>
        </m:f>
      </m:oMath>
      <w:r w:rsidRPr="00854853">
        <w:rPr>
          <w:color w:val="000000"/>
          <w:sz w:val="26"/>
          <w:szCs w:val="26"/>
        </w:rPr>
        <w:t xml:space="preserve"> = 5: 3 = 1,(6)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9</m:t>
            </m:r>
          </m:den>
        </m:f>
      </m:oMath>
      <w:r w:rsidRPr="00854853">
        <w:rPr>
          <w:color w:val="000000"/>
          <w:sz w:val="26"/>
          <w:szCs w:val="26"/>
        </w:rPr>
        <w:t xml:space="preserve"> = 1:9= 0,(1)</w:t>
      </w:r>
    </w:p>
    <w:p w14:paraId="5B58AE17" w14:textId="12D56987" w:rsidR="009C56F1" w:rsidRPr="00854853" w:rsidRDefault="009C56F1" w:rsidP="009C56F1">
      <w:pPr>
        <w:spacing w:after="0" w:line="240" w:lineRule="auto"/>
        <w:rPr>
          <w:color w:val="000000"/>
          <w:sz w:val="26"/>
          <w:szCs w:val="26"/>
        </w:rPr>
      </w:pPr>
      <w:r w:rsidRPr="00854853">
        <w:rPr>
          <w:color w:val="000000"/>
          <w:sz w:val="26"/>
          <w:szCs w:val="26"/>
        </w:rPr>
        <w:t xml:space="preserve">- Từ kết quả của hoạt động và ví dụ đã làm, GV hướng dẫn HS nhận xét:Tư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sidRPr="00854853">
        <w:rPr>
          <w:color w:val="000000"/>
          <w:sz w:val="26"/>
          <w:szCs w:val="26"/>
        </w:rPr>
        <w:t xml:space="preserve"> (a, b </w:t>
      </w:r>
      <m:oMath>
        <m:r>
          <w:rPr>
            <w:rFonts w:ascii="Cambria Math" w:hAnsi="Cambria Math"/>
          </w:rPr>
          <m:t>∈</m:t>
        </m:r>
      </m:oMath>
      <w:r w:rsidRPr="00854853">
        <w:rPr>
          <w:color w:val="000000"/>
          <w:sz w:val="26"/>
          <w:szCs w:val="26"/>
        </w:rPr>
        <w:t xml:space="preserve"> </w:t>
      </w:r>
      <m:oMath>
        <m:r>
          <w:rPr>
            <w:rFonts w:ascii="Cambria Math" w:eastAsia="Cambria Math" w:hAnsi="Cambria Math" w:cs="Cambria Math"/>
            <w:color w:val="000000"/>
          </w:rPr>
          <m:t>Z</m:t>
        </m:r>
      </m:oMath>
      <w:r w:rsidRPr="00854853">
        <w:rPr>
          <w:color w:val="000000"/>
          <w:sz w:val="26"/>
          <w:szCs w:val="26"/>
        </w:rPr>
        <w:t>, b &gt; 0), ta có thể lấy a chia cho b để viết số đó về số thập phân hữu hạn hoặc vô hạn tuần hoàn.</w:t>
      </w:r>
    </w:p>
    <w:p w14:paraId="741B973F" w14:textId="77777777" w:rsidR="009C56F1" w:rsidRPr="00854853" w:rsidRDefault="009C56F1" w:rsidP="009C56F1">
      <w:pPr>
        <w:spacing w:after="0" w:line="240" w:lineRule="auto"/>
        <w:rPr>
          <w:color w:val="000000"/>
          <w:sz w:val="26"/>
          <w:szCs w:val="26"/>
        </w:rPr>
      </w:pPr>
      <w:r w:rsidRPr="00854853">
        <w:rPr>
          <w:color w:val="000000"/>
          <w:sz w:val="26"/>
          <w:szCs w:val="26"/>
        </w:rPr>
        <w:t>- GV dẫn dắt, yêu cầu HS rút ra nhận xét tổng quát:</w:t>
      </w:r>
    </w:p>
    <w:p w14:paraId="6186457E" w14:textId="77777777" w:rsidR="009C56F1" w:rsidRPr="00854853" w:rsidRDefault="009C56F1" w:rsidP="009C56F1">
      <w:pPr>
        <w:spacing w:after="0" w:line="240" w:lineRule="auto"/>
        <w:rPr>
          <w:i/>
          <w:color w:val="000000"/>
          <w:sz w:val="26"/>
          <w:szCs w:val="26"/>
        </w:rPr>
      </w:pPr>
      <w:r w:rsidRPr="00854853">
        <w:rPr>
          <w:i/>
          <w:color w:val="000000"/>
          <w:sz w:val="26"/>
          <w:szCs w:val="26"/>
        </w:rPr>
        <w:t>Mỗi số hữu tỉ được biểu diễn bởi một số thập phân hữu hạn hoặc vô hạn tuần hoàn.</w:t>
      </w:r>
    </w:p>
    <w:p w14:paraId="7724EB7B" w14:textId="77777777" w:rsidR="009C56F1" w:rsidRPr="00854853" w:rsidRDefault="009C56F1" w:rsidP="009C56F1">
      <w:pPr>
        <w:spacing w:after="0" w:line="240" w:lineRule="auto"/>
        <w:rPr>
          <w:color w:val="000000"/>
          <w:sz w:val="26"/>
          <w:szCs w:val="26"/>
        </w:rPr>
      </w:pPr>
      <w:r w:rsidRPr="00854853">
        <w:rPr>
          <w:color w:val="000000"/>
          <w:sz w:val="26"/>
          <w:szCs w:val="26"/>
        </w:rPr>
        <w:t>- GV cho một vài HS đọc lại nhận xét và yêu cầu HS ghi nhớ nhận xét.</w:t>
      </w:r>
    </w:p>
    <w:p w14:paraId="5E6ABF6C" w14:textId="77777777" w:rsidR="009C56F1" w:rsidRPr="00854853" w:rsidRDefault="009C56F1" w:rsidP="009C56F1">
      <w:pPr>
        <w:spacing w:after="0" w:line="240" w:lineRule="auto"/>
        <w:rPr>
          <w:color w:val="000000"/>
          <w:sz w:val="26"/>
          <w:szCs w:val="26"/>
        </w:rPr>
      </w:pPr>
      <w:r w:rsidRPr="00854853">
        <w:rPr>
          <w:color w:val="000000"/>
          <w:sz w:val="26"/>
          <w:szCs w:val="26"/>
          <w:u w:val="single"/>
        </w:rPr>
        <w:t>Nhận xét:</w:t>
      </w:r>
      <w:r w:rsidRPr="00854853">
        <w:rPr>
          <w:color w:val="000000"/>
          <w:sz w:val="26"/>
          <w:szCs w:val="26"/>
        </w:rPr>
        <w:t xml:space="preserve"> </w:t>
      </w:r>
      <w:r w:rsidRPr="00854853">
        <w:rPr>
          <w:i/>
          <w:color w:val="000000"/>
          <w:sz w:val="26"/>
          <w:szCs w:val="26"/>
        </w:rPr>
        <w:t>Mỗi số hữu tỉ được biểu diễn bởi một số thập phân hữu hạn hoặc vô hạn tuần hoàn.</w:t>
      </w:r>
    </w:p>
    <w:p w14:paraId="403E883F" w14:textId="77777777" w:rsidR="009C56F1" w:rsidRPr="00854853" w:rsidRDefault="009C56F1" w:rsidP="009C56F1">
      <w:pPr>
        <w:spacing w:after="0" w:line="240" w:lineRule="auto"/>
        <w:rPr>
          <w:color w:val="000000"/>
          <w:sz w:val="26"/>
          <w:szCs w:val="26"/>
        </w:rPr>
      </w:pPr>
      <w:r w:rsidRPr="00854853">
        <w:rPr>
          <w:color w:val="000000"/>
          <w:sz w:val="26"/>
          <w:szCs w:val="26"/>
        </w:rPr>
        <w:t>- GV lưu ý HS điều ngược lại: " Mỗi  số thập phân hữu hạn hoặc vô hạn tuần hoàn để biểu diễn một số hữu tỉ".</w:t>
      </w:r>
    </w:p>
    <w:p w14:paraId="39FDB5F3"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 GV yêu cầu đọc </w:t>
      </w:r>
      <w:r w:rsidRPr="00854853">
        <w:rPr>
          <w:i/>
          <w:color w:val="000000"/>
          <w:sz w:val="26"/>
          <w:szCs w:val="26"/>
        </w:rPr>
        <w:t>Ví dụ 3,</w:t>
      </w:r>
      <w:r w:rsidRPr="00854853">
        <w:rPr>
          <w:color w:val="000000"/>
          <w:sz w:val="26"/>
          <w:szCs w:val="26"/>
        </w:rPr>
        <w:t xml:space="preserve"> phân tích, hướng dẫn HS hiểu và HS tự trình bày vào vở.</w:t>
      </w:r>
    </w:p>
    <w:p w14:paraId="5539F5AE" w14:textId="77777777" w:rsidR="009C56F1" w:rsidRPr="00854853" w:rsidRDefault="009C56F1" w:rsidP="009C56F1">
      <w:pPr>
        <w:spacing w:after="0" w:line="240" w:lineRule="auto"/>
        <w:rPr>
          <w:color w:val="000000"/>
          <w:sz w:val="26"/>
          <w:szCs w:val="26"/>
        </w:rPr>
      </w:pPr>
      <w:r w:rsidRPr="00854853">
        <w:rPr>
          <w:color w:val="000000"/>
          <w:sz w:val="26"/>
          <w:szCs w:val="26"/>
        </w:rPr>
        <w:t>- Ví dụ 3 (SGK - tr28)</w:t>
      </w:r>
    </w:p>
    <w:p w14:paraId="2B92FC37" w14:textId="485E841A" w:rsidR="009C56F1" w:rsidRPr="00854853" w:rsidRDefault="009C56F1" w:rsidP="009C56F1">
      <w:pPr>
        <w:spacing w:after="0" w:line="240" w:lineRule="auto"/>
        <w:rPr>
          <w:color w:val="000000"/>
          <w:sz w:val="26"/>
          <w:szCs w:val="26"/>
        </w:rPr>
      </w:pPr>
      <m:oMath>
        <m:r>
          <w:rPr>
            <w:rFonts w:ascii="Cambria Math" w:hAnsi="Cambria Math"/>
          </w:rPr>
          <m:t>→</m:t>
        </m:r>
      </m:oMath>
      <w:r w:rsidRPr="00854853">
        <w:rPr>
          <w:color w:val="000000"/>
          <w:sz w:val="26"/>
          <w:szCs w:val="26"/>
        </w:rPr>
        <w:t>HS nhận xét, GV đánh giá, lưu ý HS lỗi sai.</w:t>
      </w:r>
    </w:p>
    <w:p w14:paraId="40E281F4"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Bước 2: Thực hiện nhiệm vụ: </w:t>
      </w:r>
    </w:p>
    <w:p w14:paraId="4CA03B6A" w14:textId="77777777" w:rsidR="009C56F1" w:rsidRPr="00854853" w:rsidRDefault="009C56F1" w:rsidP="009C56F1">
      <w:pPr>
        <w:spacing w:after="0" w:line="240" w:lineRule="auto"/>
        <w:rPr>
          <w:color w:val="000000"/>
          <w:sz w:val="26"/>
          <w:szCs w:val="26"/>
        </w:rPr>
      </w:pPr>
      <w:r w:rsidRPr="00854853">
        <w:rPr>
          <w:color w:val="000000"/>
          <w:sz w:val="26"/>
          <w:szCs w:val="26"/>
        </w:rPr>
        <w:t>- HS theo dõi SGK, chú ý nghe, hiểu, hoàn thành bài tập vào vở theo yêu cầu.</w:t>
      </w:r>
    </w:p>
    <w:p w14:paraId="3A14402D" w14:textId="77777777" w:rsidR="009C56F1" w:rsidRPr="00854853" w:rsidRDefault="009C56F1" w:rsidP="009C56F1">
      <w:pPr>
        <w:spacing w:after="0" w:line="240" w:lineRule="auto"/>
        <w:rPr>
          <w:color w:val="000000"/>
          <w:sz w:val="26"/>
          <w:szCs w:val="26"/>
        </w:rPr>
      </w:pPr>
      <w:r w:rsidRPr="00854853">
        <w:rPr>
          <w:color w:val="000000"/>
          <w:sz w:val="26"/>
          <w:szCs w:val="26"/>
        </w:rPr>
        <w:t>- HĐ cặp đôi: HS trao đổi, kiểm tra chéo đáp án và sửa sai cho nhau.</w:t>
      </w:r>
    </w:p>
    <w:p w14:paraId="35EEE30D"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 GV: quan sát và trợ giúp HS.  </w:t>
      </w:r>
    </w:p>
    <w:p w14:paraId="2889485C" w14:textId="77777777" w:rsidR="009C56F1" w:rsidRPr="00854853" w:rsidRDefault="009C56F1" w:rsidP="009C56F1">
      <w:pPr>
        <w:spacing w:after="0" w:line="240" w:lineRule="auto"/>
        <w:rPr>
          <w:b/>
          <w:color w:val="000000"/>
          <w:sz w:val="26"/>
          <w:szCs w:val="26"/>
        </w:rPr>
      </w:pPr>
      <w:r w:rsidRPr="00854853">
        <w:rPr>
          <w:b/>
          <w:color w:val="000000"/>
          <w:sz w:val="26"/>
          <w:szCs w:val="26"/>
        </w:rPr>
        <w:t xml:space="preserve">Bước 3: Báo cáo kết quả: </w:t>
      </w:r>
    </w:p>
    <w:p w14:paraId="35A9B4B5" w14:textId="77777777" w:rsidR="009C56F1" w:rsidRPr="00854853" w:rsidRDefault="009C56F1" w:rsidP="009C56F1">
      <w:pPr>
        <w:spacing w:after="0" w:line="240" w:lineRule="auto"/>
        <w:rPr>
          <w:color w:val="000000"/>
          <w:sz w:val="26"/>
          <w:szCs w:val="26"/>
        </w:rPr>
      </w:pPr>
      <w:r w:rsidRPr="00854853">
        <w:rPr>
          <w:color w:val="000000"/>
          <w:sz w:val="26"/>
          <w:szCs w:val="26"/>
        </w:rPr>
        <w:t>- HS trả lời trình bày miệng/ trình bày bảng, cả lớp nhận xét, GV đánh giá.</w:t>
      </w:r>
    </w:p>
    <w:p w14:paraId="4A8661F0"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Bước 4: Kết luận, nhận định: </w:t>
      </w:r>
      <w:r w:rsidRPr="00854853">
        <w:rPr>
          <w:color w:val="000000"/>
          <w:sz w:val="26"/>
          <w:szCs w:val="26"/>
        </w:rPr>
        <w:t>GV tổng quát, nhận xét quá trình hoạt động của các HS, cho HS nhắc lại các dạng biểu diễn thập phân của số hữu tỉ.</w:t>
      </w:r>
    </w:p>
    <w:p w14:paraId="20681A64" w14:textId="77777777" w:rsidR="009C56F1" w:rsidRPr="00854853" w:rsidRDefault="009C56F1" w:rsidP="009C56F1">
      <w:pPr>
        <w:spacing w:after="0" w:line="240" w:lineRule="auto"/>
        <w:rPr>
          <w:b/>
          <w:color w:val="000000"/>
          <w:sz w:val="26"/>
          <w:szCs w:val="26"/>
        </w:rPr>
      </w:pPr>
      <w:r w:rsidRPr="00854853">
        <w:rPr>
          <w:b/>
          <w:color w:val="000000"/>
          <w:sz w:val="26"/>
          <w:szCs w:val="26"/>
        </w:rPr>
        <w:t>3. HOẠT ĐỘNG 3 : LUYỆN TẬP (20ph)</w:t>
      </w:r>
    </w:p>
    <w:p w14:paraId="54C93EE0"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a) Mục tiêu:</w:t>
      </w:r>
      <w:r w:rsidRPr="00854853">
        <w:rPr>
          <w:color w:val="000000"/>
          <w:sz w:val="26"/>
          <w:szCs w:val="26"/>
        </w:rPr>
        <w:t xml:space="preserve"> Học sinh củng cố lại kiến thức về thứ tự thực hiện các phép tính, quy tắc dấu ngoặc trong tập hợp số hữu tỉ ;về số thập phân hữu hạn, số thập phân vô hạn tuần hoàn biểu diễn thập phân của số hữu tỉ thông qua một số bài tập.</w:t>
      </w:r>
    </w:p>
    <w:p w14:paraId="477DFB54"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 xml:space="preserve">b) Nội dung: </w:t>
      </w:r>
      <w:r w:rsidRPr="00854853">
        <w:rPr>
          <w:color w:val="000000"/>
          <w:sz w:val="26"/>
          <w:szCs w:val="26"/>
        </w:rPr>
        <w:t>HS vận dụng các kiến thức về thứ tự thực hiện các phép tính, quy tắc dấu ngoặc trong tập hợp số hữu tỉ trao đổi và thảo luận nhóm hoàn thành các bài tập. số thập phân hữu hạn, số thập phân vô hạn tuần hoàn biểu diễn thập phân của số hữu tỉ để giải các bài tập.</w:t>
      </w:r>
    </w:p>
    <w:p w14:paraId="471FAB31"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 xml:space="preserve">c) Sản phẩm học tập: </w:t>
      </w:r>
      <w:r w:rsidRPr="00854853">
        <w:rPr>
          <w:color w:val="000000"/>
          <w:sz w:val="26"/>
          <w:szCs w:val="26"/>
        </w:rPr>
        <w:t>HS giải quyết được tất cả các bài tập liên quan đến số thập phân hữu hạn và số thập phân vô hạn tuần hoàn, biểu diễn thập phân của số hữu tỉ.</w:t>
      </w:r>
    </w:p>
    <w:p w14:paraId="24F7634D"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d) Tổ chức thực hiện: </w:t>
      </w:r>
    </w:p>
    <w:p w14:paraId="41A9350C"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Bước 1: Giao nhiệm vụ học tập:</w:t>
      </w:r>
      <w:r w:rsidRPr="00854853">
        <w:rPr>
          <w:color w:val="000000"/>
          <w:sz w:val="26"/>
          <w:szCs w:val="26"/>
        </w:rPr>
        <w:t xml:space="preserve"> </w:t>
      </w:r>
    </w:p>
    <w:p w14:paraId="1364F06B" w14:textId="77777777" w:rsidR="009C56F1" w:rsidRPr="00854853" w:rsidRDefault="009C56F1" w:rsidP="009C56F1">
      <w:pPr>
        <w:tabs>
          <w:tab w:val="left" w:pos="567"/>
          <w:tab w:val="left" w:pos="1134"/>
        </w:tabs>
        <w:spacing w:after="0" w:line="240" w:lineRule="auto"/>
        <w:rPr>
          <w:color w:val="000000"/>
          <w:sz w:val="26"/>
          <w:szCs w:val="26"/>
        </w:rPr>
      </w:pPr>
      <w:r w:rsidRPr="00854853">
        <w:rPr>
          <w:color w:val="000000"/>
          <w:sz w:val="26"/>
          <w:szCs w:val="26"/>
        </w:rPr>
        <w:t>- GV yêu cầu HS nhắc lại các kiến thức cần ghi nhớ cho HS: số thập phân hữu hạn và số thập phân vô hạn tuần hoàn, biểu diễn thập phân của số hữu tỉ.</w:t>
      </w:r>
    </w:p>
    <w:p w14:paraId="2267F14B"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HS hoàn thành </w:t>
      </w:r>
      <w:r w:rsidRPr="00854853">
        <w:rPr>
          <w:b/>
          <w:color w:val="000000"/>
          <w:sz w:val="26"/>
          <w:szCs w:val="26"/>
        </w:rPr>
        <w:t>Bài 1, 2,3,4</w:t>
      </w:r>
      <w:r w:rsidRPr="00854853">
        <w:rPr>
          <w:color w:val="000000"/>
          <w:sz w:val="26"/>
          <w:szCs w:val="26"/>
        </w:rPr>
        <w:t xml:space="preserve"> (SGK - tr29)</w:t>
      </w:r>
    </w:p>
    <w:p w14:paraId="08A09B79" w14:textId="77777777" w:rsidR="009C56F1" w:rsidRPr="00854853" w:rsidRDefault="009C56F1" w:rsidP="009C56F1">
      <w:pPr>
        <w:tabs>
          <w:tab w:val="left" w:pos="567"/>
          <w:tab w:val="left" w:pos="1134"/>
        </w:tabs>
        <w:spacing w:after="0" w:line="240" w:lineRule="auto"/>
        <w:rPr>
          <w:b/>
          <w:color w:val="000000"/>
          <w:sz w:val="26"/>
          <w:szCs w:val="26"/>
          <w:u w:val="single"/>
        </w:rPr>
      </w:pPr>
      <w:r w:rsidRPr="00854853">
        <w:rPr>
          <w:b/>
          <w:color w:val="000000"/>
          <w:sz w:val="26"/>
          <w:szCs w:val="26"/>
          <w:u w:val="single"/>
        </w:rPr>
        <w:t>Kết quả:</w:t>
      </w:r>
    </w:p>
    <w:p w14:paraId="1479208A" w14:textId="2EE68D33" w:rsidR="009C56F1" w:rsidRPr="00854853" w:rsidRDefault="009C56F1" w:rsidP="009C56F1">
      <w:pPr>
        <w:spacing w:after="0" w:line="240" w:lineRule="auto"/>
        <w:rPr>
          <w:color w:val="000000"/>
          <w:sz w:val="26"/>
          <w:szCs w:val="26"/>
        </w:rPr>
      </w:pPr>
      <w:r w:rsidRPr="00854853">
        <w:rPr>
          <w:b/>
          <w:color w:val="000000"/>
          <w:sz w:val="26"/>
          <w:szCs w:val="26"/>
        </w:rPr>
        <w:t xml:space="preserve">Bài 1: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6</m:t>
            </m:r>
          </m:den>
        </m:f>
        <m:r>
          <w:rPr>
            <w:rFonts w:ascii="Cambria Math" w:eastAsia="Cambria Math" w:hAnsi="Cambria Math" w:cs="Cambria Math"/>
            <w:color w:val="000000"/>
          </w:rPr>
          <m:t xml:space="preserve">= </m:t>
        </m:r>
      </m:oMath>
      <w:r w:rsidRPr="00854853">
        <w:rPr>
          <w:color w:val="000000"/>
          <w:sz w:val="26"/>
          <w:szCs w:val="26"/>
        </w:rPr>
        <w:t xml:space="preserve">0,8125;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150</m:t>
            </m:r>
          </m:den>
        </m:f>
      </m:oMath>
      <w:r w:rsidRPr="00854853">
        <w:rPr>
          <w:color w:val="000000"/>
          <w:sz w:val="26"/>
          <w:szCs w:val="26"/>
        </w:rPr>
        <w:t xml:space="preserve"> = -0,12.</w:t>
      </w:r>
    </w:p>
    <w:p w14:paraId="05E20EBA" w14:textId="49B47068" w:rsidR="009C56F1" w:rsidRPr="00854853" w:rsidRDefault="009C56F1" w:rsidP="009C56F1">
      <w:pPr>
        <w:spacing w:after="0" w:line="240" w:lineRule="auto"/>
        <w:rPr>
          <w:color w:val="000000"/>
          <w:sz w:val="26"/>
          <w:szCs w:val="26"/>
        </w:rPr>
      </w:pPr>
      <w:r w:rsidRPr="00854853">
        <w:rPr>
          <w:b/>
          <w:color w:val="000000"/>
          <w:sz w:val="26"/>
          <w:szCs w:val="26"/>
        </w:rPr>
        <w:t xml:space="preserve">Bài 2: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1</m:t>
            </m:r>
          </m:den>
        </m:f>
        <m:r>
          <w:rPr>
            <w:rFonts w:ascii="Cambria Math" w:eastAsia="Cambria Math" w:hAnsi="Cambria Math" w:cs="Cambria Math"/>
            <w:color w:val="000000"/>
          </w:rPr>
          <m:t xml:space="preserve">= </m:t>
        </m:r>
      </m:oMath>
      <w:r w:rsidRPr="00854853">
        <w:rPr>
          <w:color w:val="000000"/>
          <w:sz w:val="26"/>
          <w:szCs w:val="26"/>
        </w:rPr>
        <w:t xml:space="preserve">0,(45);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8</m:t>
            </m:r>
          </m:den>
        </m:f>
      </m:oMath>
      <w:r w:rsidRPr="00854853">
        <w:rPr>
          <w:color w:val="000000"/>
          <w:sz w:val="26"/>
          <w:szCs w:val="26"/>
        </w:rPr>
        <w:t xml:space="preserve"> = - 0,3(8).</w:t>
      </w:r>
    </w:p>
    <w:p w14:paraId="4C5B98B6" w14:textId="77777777" w:rsidR="009C56F1" w:rsidRPr="00854853" w:rsidRDefault="009C56F1" w:rsidP="009C56F1">
      <w:pPr>
        <w:spacing w:after="0" w:line="240" w:lineRule="auto"/>
        <w:rPr>
          <w:b/>
          <w:color w:val="000000"/>
          <w:sz w:val="26"/>
          <w:szCs w:val="26"/>
        </w:rPr>
      </w:pPr>
      <w:r w:rsidRPr="00854853">
        <w:rPr>
          <w:b/>
          <w:color w:val="000000"/>
          <w:sz w:val="26"/>
          <w:szCs w:val="26"/>
        </w:rPr>
        <w:t xml:space="preserve">Bài 3: a) </w:t>
      </w:r>
      <w:r w:rsidRPr="00854853">
        <w:rPr>
          <w:b/>
          <w:color w:val="000000"/>
          <w:position w:val="-24"/>
          <w:sz w:val="26"/>
          <w:szCs w:val="26"/>
        </w:rPr>
        <w:object w:dxaOrig="859" w:dyaOrig="620" w14:anchorId="3026876A">
          <v:shape id="_x0000_i1083" type="#_x0000_t75" style="width:43.2pt;height:31.2pt" o:ole="">
            <v:imagedata r:id="rId14" o:title=""/>
          </v:shape>
          <o:OLEObject Type="Embed" ProgID="Equation.DSMT4" ShapeID="_x0000_i1083" DrawAspect="Content" ObjectID="_1823054527" r:id="rId15"/>
        </w:object>
      </w:r>
      <w:r w:rsidRPr="00854853">
        <w:rPr>
          <w:b/>
          <w:color w:val="000000"/>
          <w:sz w:val="26"/>
          <w:szCs w:val="26"/>
        </w:rPr>
        <w:tab/>
      </w:r>
      <w:r w:rsidRPr="00854853">
        <w:rPr>
          <w:b/>
          <w:color w:val="000000"/>
          <w:sz w:val="26"/>
          <w:szCs w:val="26"/>
        </w:rPr>
        <w:tab/>
        <w:t xml:space="preserve">b) </w:t>
      </w:r>
      <w:r w:rsidRPr="00854853">
        <w:rPr>
          <w:b/>
          <w:color w:val="000000"/>
          <w:position w:val="-24"/>
          <w:sz w:val="26"/>
          <w:szCs w:val="26"/>
        </w:rPr>
        <w:object w:dxaOrig="1140" w:dyaOrig="620" w14:anchorId="5125B0CB">
          <v:shape id="_x0000_i1084" type="#_x0000_t75" style="width:57pt;height:31.2pt" o:ole="">
            <v:imagedata r:id="rId16" o:title=""/>
          </v:shape>
          <o:OLEObject Type="Embed" ProgID="Equation.DSMT4" ShapeID="_x0000_i1084" DrawAspect="Content" ObjectID="_1823054528" r:id="rId17"/>
        </w:object>
      </w:r>
      <w:r w:rsidRPr="00854853">
        <w:rPr>
          <w:b/>
          <w:color w:val="000000"/>
          <w:sz w:val="26"/>
          <w:szCs w:val="26"/>
        </w:rPr>
        <w:tab/>
      </w:r>
      <w:r w:rsidRPr="00854853">
        <w:rPr>
          <w:b/>
          <w:color w:val="000000"/>
          <w:sz w:val="26"/>
          <w:szCs w:val="26"/>
        </w:rPr>
        <w:tab/>
        <w:t xml:space="preserve">c) </w:t>
      </w:r>
      <w:r w:rsidRPr="00854853">
        <w:rPr>
          <w:b/>
          <w:color w:val="000000"/>
          <w:position w:val="-24"/>
          <w:sz w:val="26"/>
          <w:szCs w:val="26"/>
        </w:rPr>
        <w:object w:dxaOrig="1380" w:dyaOrig="620" w14:anchorId="2DFC39EF">
          <v:shape id="_x0000_i1085" type="#_x0000_t75" style="width:69pt;height:31.2pt" o:ole="">
            <v:imagedata r:id="rId18" o:title=""/>
          </v:shape>
          <o:OLEObject Type="Embed" ProgID="Equation.DSMT4" ShapeID="_x0000_i1085" DrawAspect="Content" ObjectID="_1823054529" r:id="rId19"/>
        </w:object>
      </w:r>
    </w:p>
    <w:p w14:paraId="70FE5F39" w14:textId="77777777" w:rsidR="009C56F1" w:rsidRPr="00854853" w:rsidRDefault="009C56F1" w:rsidP="009C56F1">
      <w:pPr>
        <w:spacing w:after="0" w:line="240" w:lineRule="auto"/>
        <w:rPr>
          <w:color w:val="000000"/>
          <w:sz w:val="26"/>
          <w:szCs w:val="26"/>
        </w:rPr>
      </w:pPr>
      <w:r w:rsidRPr="00854853">
        <w:rPr>
          <w:b/>
          <w:color w:val="000000"/>
          <w:sz w:val="26"/>
          <w:szCs w:val="26"/>
        </w:rPr>
        <w:lastRenderedPageBreak/>
        <w:t xml:space="preserve">Bài 4: a) </w:t>
      </w:r>
      <w:r w:rsidRPr="00854853">
        <w:rPr>
          <w:b/>
          <w:color w:val="000000"/>
          <w:position w:val="-14"/>
          <w:sz w:val="26"/>
          <w:szCs w:val="26"/>
        </w:rPr>
        <w:object w:dxaOrig="1600" w:dyaOrig="400" w14:anchorId="404745AA">
          <v:shape id="_x0000_i1086" type="#_x0000_t75" style="width:79.8pt;height:19.8pt" o:ole="">
            <v:imagedata r:id="rId20" o:title=""/>
          </v:shape>
          <o:OLEObject Type="Embed" ProgID="Equation.DSMT4" ShapeID="_x0000_i1086" DrawAspect="Content" ObjectID="_1823054530" r:id="rId21"/>
        </w:object>
      </w:r>
      <w:r w:rsidRPr="00854853">
        <w:rPr>
          <w:b/>
          <w:color w:val="000000"/>
          <w:sz w:val="26"/>
          <w:szCs w:val="26"/>
        </w:rPr>
        <w:tab/>
      </w:r>
      <w:r w:rsidRPr="00854853">
        <w:rPr>
          <w:b/>
          <w:color w:val="000000"/>
          <w:sz w:val="26"/>
          <w:szCs w:val="26"/>
        </w:rPr>
        <w:tab/>
        <w:t>b)</w:t>
      </w:r>
      <w:r w:rsidRPr="00854853">
        <w:rPr>
          <w:b/>
          <w:color w:val="000000"/>
          <w:position w:val="-10"/>
          <w:sz w:val="26"/>
          <w:szCs w:val="26"/>
        </w:rPr>
        <w:object w:dxaOrig="1440" w:dyaOrig="320" w14:anchorId="09485B4F">
          <v:shape id="_x0000_i1087" type="#_x0000_t75" style="width:1in;height:16.2pt" o:ole="">
            <v:imagedata r:id="rId22" o:title=""/>
          </v:shape>
          <o:OLEObject Type="Embed" ProgID="Equation.DSMT4" ShapeID="_x0000_i1087" DrawAspect="Content" ObjectID="_1823054531" r:id="rId23"/>
        </w:object>
      </w:r>
      <w:r w:rsidRPr="00854853">
        <w:rPr>
          <w:b/>
          <w:color w:val="000000"/>
          <w:sz w:val="26"/>
          <w:szCs w:val="26"/>
        </w:rPr>
        <w:tab/>
      </w:r>
      <w:r w:rsidRPr="00854853">
        <w:rPr>
          <w:b/>
          <w:color w:val="000000"/>
          <w:sz w:val="26"/>
          <w:szCs w:val="26"/>
        </w:rPr>
        <w:tab/>
        <w:t xml:space="preserve">c) </w:t>
      </w:r>
      <w:r w:rsidRPr="00854853">
        <w:rPr>
          <w:b/>
          <w:color w:val="000000"/>
          <w:position w:val="-10"/>
          <w:sz w:val="26"/>
          <w:szCs w:val="26"/>
        </w:rPr>
        <w:object w:dxaOrig="1780" w:dyaOrig="320" w14:anchorId="37E3A34B">
          <v:shape id="_x0000_i1088" type="#_x0000_t75" style="width:89.4pt;height:16.2pt" o:ole="">
            <v:imagedata r:id="rId24" o:title=""/>
          </v:shape>
          <o:OLEObject Type="Embed" ProgID="Equation.DSMT4" ShapeID="_x0000_i1088" DrawAspect="Content" ObjectID="_1823054532" r:id="rId25"/>
        </w:object>
      </w:r>
    </w:p>
    <w:p w14:paraId="6997F721" w14:textId="77777777" w:rsidR="009C56F1" w:rsidRPr="00854853" w:rsidRDefault="009C56F1" w:rsidP="009C56F1">
      <w:pPr>
        <w:spacing w:after="0" w:line="240" w:lineRule="auto"/>
        <w:rPr>
          <w:b/>
          <w:color w:val="000000"/>
          <w:sz w:val="26"/>
          <w:szCs w:val="26"/>
        </w:rPr>
      </w:pPr>
      <w:r w:rsidRPr="00854853">
        <w:rPr>
          <w:b/>
          <w:color w:val="000000"/>
          <w:sz w:val="26"/>
          <w:szCs w:val="26"/>
        </w:rPr>
        <w:t>Bước 2: Thực hiện nhiệm vụ:</w:t>
      </w:r>
    </w:p>
    <w:p w14:paraId="05F09CB6" w14:textId="77777777" w:rsidR="009C56F1" w:rsidRPr="00854853" w:rsidRDefault="009C56F1" w:rsidP="009C56F1">
      <w:pPr>
        <w:spacing w:after="0" w:line="240" w:lineRule="auto"/>
        <w:rPr>
          <w:color w:val="000000"/>
          <w:sz w:val="26"/>
          <w:szCs w:val="26"/>
        </w:rPr>
      </w:pPr>
      <w:r w:rsidRPr="00854853">
        <w:rPr>
          <w:color w:val="000000"/>
          <w:sz w:val="26"/>
          <w:szCs w:val="26"/>
        </w:rPr>
        <w:t>- HS thực hiện hoàn thành yêu cầu theo tổ chức của GV.</w:t>
      </w:r>
    </w:p>
    <w:p w14:paraId="7AB89EEC" w14:textId="77777777" w:rsidR="009C56F1" w:rsidRPr="00854853" w:rsidRDefault="009C56F1" w:rsidP="009C56F1">
      <w:pPr>
        <w:spacing w:after="0" w:line="240" w:lineRule="auto"/>
        <w:rPr>
          <w:color w:val="000000"/>
          <w:sz w:val="26"/>
          <w:szCs w:val="26"/>
        </w:rPr>
      </w:pPr>
      <w:r w:rsidRPr="00854853">
        <w:rPr>
          <w:color w:val="000000"/>
          <w:sz w:val="26"/>
          <w:szCs w:val="26"/>
        </w:rPr>
        <w:t>- HS chú ý, có thể thảo luận nhóm đôi, nhóm 4 thực hiện  hoàn thành bài tập GV yêu cầu.</w:t>
      </w:r>
    </w:p>
    <w:p w14:paraId="17B5B567" w14:textId="77777777" w:rsidR="009C56F1" w:rsidRPr="00854853" w:rsidRDefault="009C56F1" w:rsidP="009C56F1">
      <w:pPr>
        <w:spacing w:after="0" w:line="240" w:lineRule="auto"/>
        <w:rPr>
          <w:b/>
          <w:color w:val="000000"/>
          <w:sz w:val="26"/>
          <w:szCs w:val="26"/>
        </w:rPr>
      </w:pPr>
      <w:r w:rsidRPr="00854853">
        <w:rPr>
          <w:b/>
          <w:color w:val="000000"/>
          <w:sz w:val="26"/>
          <w:szCs w:val="26"/>
        </w:rPr>
        <w:t xml:space="preserve">Bước 3: Báo cáo kết quả: </w:t>
      </w:r>
    </w:p>
    <w:p w14:paraId="30FCF906" w14:textId="77777777" w:rsidR="009C56F1" w:rsidRPr="00854853" w:rsidRDefault="009C56F1" w:rsidP="009C56F1">
      <w:pPr>
        <w:spacing w:after="0" w:line="240" w:lineRule="auto"/>
        <w:rPr>
          <w:b/>
          <w:color w:val="000000"/>
          <w:sz w:val="26"/>
          <w:szCs w:val="26"/>
        </w:rPr>
      </w:pPr>
      <w:r w:rsidRPr="00854853">
        <w:rPr>
          <w:color w:val="000000"/>
          <w:sz w:val="26"/>
          <w:szCs w:val="26"/>
        </w:rPr>
        <w:t>- Đối với mỗi BT, GV mời đại diện 2-4 HS trình bày bảng. Các HS khác chú ý hoàn thành bài, theo dõi nhận xét bài các bạn trên bảng.</w:t>
      </w:r>
    </w:p>
    <w:p w14:paraId="73EA3564" w14:textId="77777777" w:rsidR="009C56F1" w:rsidRPr="00854853" w:rsidRDefault="009C56F1" w:rsidP="009C56F1">
      <w:pPr>
        <w:spacing w:after="0" w:line="240" w:lineRule="auto"/>
        <w:rPr>
          <w:color w:val="000000"/>
          <w:sz w:val="26"/>
          <w:szCs w:val="26"/>
        </w:rPr>
      </w:pPr>
      <w:r w:rsidRPr="00854853">
        <w:rPr>
          <w:b/>
          <w:color w:val="000000"/>
          <w:sz w:val="26"/>
          <w:szCs w:val="26"/>
        </w:rPr>
        <w:t xml:space="preserve">Bước 4: Kết luận, nhận định: </w:t>
      </w:r>
    </w:p>
    <w:p w14:paraId="7B0F31D7" w14:textId="77777777" w:rsidR="009C56F1" w:rsidRPr="00854853" w:rsidRDefault="009C56F1" w:rsidP="009C56F1">
      <w:pPr>
        <w:spacing w:after="0" w:line="240" w:lineRule="auto"/>
        <w:rPr>
          <w:color w:val="000000"/>
          <w:sz w:val="26"/>
          <w:szCs w:val="26"/>
        </w:rPr>
      </w:pPr>
      <w:r w:rsidRPr="00854853">
        <w:rPr>
          <w:color w:val="000000"/>
          <w:sz w:val="26"/>
          <w:szCs w:val="26"/>
        </w:rPr>
        <w:t>- GV chữa bài, chốt đáp án, tuyên dương các bạn ra hoàn thành bài nhanh và đúng.</w:t>
      </w:r>
    </w:p>
    <w:p w14:paraId="10F7F055" w14:textId="77777777" w:rsidR="009C56F1" w:rsidRPr="00854853" w:rsidRDefault="009C56F1" w:rsidP="009C56F1">
      <w:pPr>
        <w:spacing w:after="0" w:line="240" w:lineRule="auto"/>
        <w:rPr>
          <w:color w:val="000000"/>
          <w:sz w:val="26"/>
          <w:szCs w:val="26"/>
        </w:rPr>
      </w:pPr>
      <w:r w:rsidRPr="00854853">
        <w:rPr>
          <w:color w:val="000000"/>
          <w:sz w:val="26"/>
          <w:szCs w:val="26"/>
        </w:rPr>
        <w:t>- GV chú ý cho HS các lỗi sai hay mắc phải khi thực hiện tính toán áp quy tắc dấu ngoặc và quy ước về thứ tự thực hiện phép tính.</w:t>
      </w:r>
    </w:p>
    <w:p w14:paraId="12CB9DA9" w14:textId="77777777" w:rsidR="009C56F1" w:rsidRPr="00854853" w:rsidRDefault="009C56F1" w:rsidP="009C56F1">
      <w:pPr>
        <w:spacing w:after="0" w:line="240" w:lineRule="auto"/>
        <w:rPr>
          <w:b/>
          <w:color w:val="000000"/>
          <w:sz w:val="26"/>
          <w:szCs w:val="26"/>
        </w:rPr>
      </w:pPr>
      <w:r w:rsidRPr="00854853">
        <w:rPr>
          <w:b/>
          <w:color w:val="000000"/>
          <w:sz w:val="26"/>
          <w:szCs w:val="26"/>
        </w:rPr>
        <w:t>4. HOẠT ĐỘNG 4:  VẬN DỤNG (15ph)</w:t>
      </w:r>
    </w:p>
    <w:p w14:paraId="286C1963"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a) Mục tiêu:</w:t>
      </w:r>
      <w:r w:rsidRPr="00854853">
        <w:rPr>
          <w:color w:val="000000"/>
          <w:sz w:val="26"/>
          <w:szCs w:val="26"/>
        </w:rPr>
        <w:t xml:space="preserve"> </w:t>
      </w:r>
    </w:p>
    <w:p w14:paraId="5616BF42" w14:textId="77777777" w:rsidR="009C56F1" w:rsidRPr="00854853" w:rsidRDefault="009C56F1" w:rsidP="009C56F1">
      <w:pPr>
        <w:tabs>
          <w:tab w:val="left" w:pos="567"/>
          <w:tab w:val="left" w:pos="1134"/>
        </w:tabs>
        <w:spacing w:after="0" w:line="240" w:lineRule="auto"/>
        <w:rPr>
          <w:color w:val="000000"/>
          <w:sz w:val="26"/>
          <w:szCs w:val="26"/>
        </w:rPr>
      </w:pPr>
      <w:r w:rsidRPr="00854853">
        <w:rPr>
          <w:color w:val="000000"/>
          <w:sz w:val="26"/>
          <w:szCs w:val="26"/>
        </w:rPr>
        <w:t>- Học sinh thực hiện làm bài tập vận dụng để nắm vững kiến thức.</w:t>
      </w:r>
    </w:p>
    <w:p w14:paraId="41B42E14" w14:textId="77777777" w:rsidR="009C56F1" w:rsidRPr="00854853" w:rsidRDefault="009C56F1" w:rsidP="009C56F1">
      <w:pPr>
        <w:tabs>
          <w:tab w:val="left" w:pos="567"/>
          <w:tab w:val="left" w:pos="1134"/>
        </w:tabs>
        <w:spacing w:after="0" w:line="240" w:lineRule="auto"/>
        <w:rPr>
          <w:color w:val="000000"/>
          <w:sz w:val="26"/>
          <w:szCs w:val="26"/>
        </w:rPr>
      </w:pPr>
      <w:r w:rsidRPr="00854853">
        <w:rPr>
          <w:color w:val="000000"/>
          <w:sz w:val="26"/>
          <w:szCs w:val="26"/>
        </w:rPr>
        <w:t>- HS thấy sự gần gũi toán học trong cuộc sống, vận dụng kiến thức vào thực tế, rèn luyện tư duy toán học qua việc giải quyết vấn đề toán học</w:t>
      </w:r>
    </w:p>
    <w:p w14:paraId="38588CB5"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 xml:space="preserve">b) Nội dung: </w:t>
      </w:r>
      <w:r w:rsidRPr="00854853">
        <w:rPr>
          <w:color w:val="000000"/>
          <w:sz w:val="26"/>
          <w:szCs w:val="26"/>
        </w:rPr>
        <w:t>HS vận dụng linh hoạt các kiến thức về lũy thừa với số mũ tự nhiên của số hữu tỉ (công thức tính tích và thường của các lũy thừa cùng cơ số ; công thức tính lũy thừa của lũy thừa) ; về biểu diễn thập phân của một só hữu tỉ hoàn thành bài tập vận dụng thực tế được giao và hoàn thành trò chơi trắc nghiệm.</w:t>
      </w:r>
    </w:p>
    <w:p w14:paraId="381AD49F" w14:textId="77777777" w:rsidR="009C56F1" w:rsidRPr="00854853" w:rsidRDefault="009C56F1" w:rsidP="009C56F1">
      <w:pPr>
        <w:tabs>
          <w:tab w:val="left" w:pos="567"/>
          <w:tab w:val="left" w:pos="1134"/>
        </w:tabs>
        <w:spacing w:after="0" w:line="240" w:lineRule="auto"/>
        <w:rPr>
          <w:color w:val="000000"/>
          <w:sz w:val="26"/>
          <w:szCs w:val="26"/>
        </w:rPr>
      </w:pPr>
      <w:r w:rsidRPr="00854853">
        <w:rPr>
          <w:b/>
          <w:color w:val="000000"/>
          <w:sz w:val="26"/>
          <w:szCs w:val="26"/>
        </w:rPr>
        <w:t xml:space="preserve">c) Sản phẩm: </w:t>
      </w:r>
      <w:r w:rsidRPr="00854853">
        <w:rPr>
          <w:color w:val="000000"/>
          <w:sz w:val="26"/>
          <w:szCs w:val="26"/>
        </w:rPr>
        <w:t>HS thực hiện hoàn thành đúng kết quả bài tập.</w:t>
      </w:r>
    </w:p>
    <w:p w14:paraId="785B9B92" w14:textId="77777777" w:rsidR="009C56F1" w:rsidRPr="00854853" w:rsidRDefault="009C56F1" w:rsidP="009C56F1">
      <w:pPr>
        <w:tabs>
          <w:tab w:val="left" w:pos="567"/>
          <w:tab w:val="left" w:pos="1134"/>
        </w:tabs>
        <w:spacing w:after="0" w:line="240" w:lineRule="auto"/>
        <w:rPr>
          <w:b/>
          <w:color w:val="000000"/>
          <w:sz w:val="26"/>
          <w:szCs w:val="26"/>
        </w:rPr>
      </w:pPr>
      <w:r w:rsidRPr="00854853">
        <w:rPr>
          <w:b/>
          <w:color w:val="000000"/>
          <w:sz w:val="26"/>
          <w:szCs w:val="26"/>
        </w:rPr>
        <w:t xml:space="preserve">d) Tổ chức thực hiện: </w:t>
      </w:r>
    </w:p>
    <w:p w14:paraId="6D6C18A3" w14:textId="77777777" w:rsidR="009C56F1" w:rsidRPr="00854853" w:rsidRDefault="009C56F1" w:rsidP="009C56F1">
      <w:pPr>
        <w:spacing w:after="0" w:line="240" w:lineRule="auto"/>
        <w:rPr>
          <w:color w:val="000000"/>
          <w:sz w:val="26"/>
          <w:szCs w:val="26"/>
        </w:rPr>
      </w:pPr>
      <w:r w:rsidRPr="00854853">
        <w:rPr>
          <w:b/>
          <w:color w:val="000000"/>
          <w:sz w:val="26"/>
          <w:szCs w:val="26"/>
        </w:rPr>
        <w:t>Bước 1: Giao nhiệm vụ học tập</w:t>
      </w:r>
      <w:r w:rsidRPr="00854853">
        <w:rPr>
          <w:color w:val="000000"/>
          <w:sz w:val="26"/>
          <w:szCs w:val="26"/>
        </w:rPr>
        <w:t xml:space="preserve"> </w:t>
      </w:r>
    </w:p>
    <w:p w14:paraId="66FA14EE" w14:textId="77777777" w:rsidR="009C56F1" w:rsidRPr="00854853" w:rsidRDefault="009C56F1" w:rsidP="009C56F1">
      <w:pPr>
        <w:spacing w:after="0" w:line="240" w:lineRule="auto"/>
        <w:rPr>
          <w:color w:val="000000"/>
          <w:sz w:val="26"/>
          <w:szCs w:val="26"/>
        </w:rPr>
      </w:pPr>
      <w:r w:rsidRPr="00854853">
        <w:rPr>
          <w:color w:val="000000"/>
          <w:sz w:val="26"/>
          <w:szCs w:val="26"/>
        </w:rPr>
        <w:t>GV yêu cầu học sinh hoàn thành các bài tập 40,41,42,SBT</w:t>
      </w:r>
    </w:p>
    <w:p w14:paraId="2301E812"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Bài 40: Viết mỗi số hữu tỉ sau dưới dạng số thập phân hữu hạn: </w:t>
      </w:r>
    </w:p>
    <w:p w14:paraId="1B30CCD0" w14:textId="77777777" w:rsidR="009C56F1" w:rsidRPr="00854853" w:rsidRDefault="009C56F1" w:rsidP="009C56F1">
      <w:pPr>
        <w:spacing w:after="0" w:line="240" w:lineRule="auto"/>
        <w:rPr>
          <w:color w:val="000000"/>
          <w:sz w:val="26"/>
          <w:szCs w:val="26"/>
        </w:rPr>
      </w:pPr>
      <w:r w:rsidRPr="00854853">
        <w:rPr>
          <w:color w:val="000000"/>
          <w:position w:val="-24"/>
          <w:sz w:val="26"/>
          <w:szCs w:val="26"/>
        </w:rPr>
        <w:object w:dxaOrig="1120" w:dyaOrig="620" w14:anchorId="32FC3390">
          <v:shape id="_x0000_i1089" type="#_x0000_t75" style="width:55.8pt;height:31.2pt" o:ole="">
            <v:imagedata r:id="rId26" o:title=""/>
          </v:shape>
          <o:OLEObject Type="Embed" ProgID="Equation.DSMT4" ShapeID="_x0000_i1089" DrawAspect="Content" ObjectID="_1823054533" r:id="rId27"/>
        </w:object>
      </w:r>
      <w:r w:rsidRPr="00854853">
        <w:rPr>
          <w:color w:val="000000"/>
          <w:sz w:val="26"/>
          <w:szCs w:val="26"/>
        </w:rPr>
        <w:tab/>
      </w:r>
      <w:r w:rsidRPr="00854853">
        <w:rPr>
          <w:color w:val="000000"/>
          <w:sz w:val="26"/>
          <w:szCs w:val="26"/>
        </w:rPr>
        <w:tab/>
      </w:r>
      <w:r w:rsidRPr="00854853">
        <w:rPr>
          <w:color w:val="000000"/>
          <w:position w:val="-24"/>
          <w:sz w:val="26"/>
          <w:szCs w:val="26"/>
        </w:rPr>
        <w:object w:dxaOrig="1260" w:dyaOrig="620" w14:anchorId="1052E173">
          <v:shape id="_x0000_i1090" type="#_x0000_t75" style="width:63pt;height:31.2pt" o:ole="">
            <v:imagedata r:id="rId28" o:title=""/>
          </v:shape>
          <o:OLEObject Type="Embed" ProgID="Equation.DSMT4" ShapeID="_x0000_i1090" DrawAspect="Content" ObjectID="_1823054534" r:id="rId29"/>
        </w:object>
      </w:r>
      <w:r w:rsidRPr="00854853">
        <w:rPr>
          <w:color w:val="000000"/>
          <w:sz w:val="26"/>
          <w:szCs w:val="26"/>
        </w:rPr>
        <w:tab/>
      </w:r>
      <w:r w:rsidRPr="00854853">
        <w:rPr>
          <w:color w:val="000000"/>
          <w:sz w:val="26"/>
          <w:szCs w:val="26"/>
        </w:rPr>
        <w:tab/>
      </w:r>
      <w:r w:rsidRPr="00854853">
        <w:rPr>
          <w:color w:val="000000"/>
          <w:position w:val="-24"/>
          <w:sz w:val="26"/>
          <w:szCs w:val="26"/>
        </w:rPr>
        <w:object w:dxaOrig="1660" w:dyaOrig="620" w14:anchorId="569FACDA">
          <v:shape id="_x0000_i1091" type="#_x0000_t75" style="width:83.4pt;height:31.2pt" o:ole="">
            <v:imagedata r:id="rId30" o:title=""/>
          </v:shape>
          <o:OLEObject Type="Embed" ProgID="Equation.DSMT4" ShapeID="_x0000_i1091" DrawAspect="Content" ObjectID="_1823054535" r:id="rId31"/>
        </w:object>
      </w:r>
    </w:p>
    <w:p w14:paraId="3A2E0BF9" w14:textId="77777777" w:rsidR="009C56F1" w:rsidRPr="00854853" w:rsidRDefault="009C56F1" w:rsidP="009C56F1">
      <w:pPr>
        <w:spacing w:after="0" w:line="240" w:lineRule="auto"/>
        <w:rPr>
          <w:color w:val="000000"/>
          <w:sz w:val="26"/>
          <w:szCs w:val="26"/>
        </w:rPr>
      </w:pPr>
      <w:r w:rsidRPr="00854853">
        <w:rPr>
          <w:color w:val="000000"/>
          <w:sz w:val="26"/>
          <w:szCs w:val="26"/>
        </w:rPr>
        <w:t>Bài 41: Viết mỗi số hữu tỉ sau dưới dạng số thập phân vô hạn tuần hoàn ( dùng dấu ngoặc để nhận rõ chu kì)</w:t>
      </w:r>
    </w:p>
    <w:p w14:paraId="138E2314" w14:textId="77777777" w:rsidR="009C56F1" w:rsidRPr="00854853" w:rsidRDefault="009C56F1" w:rsidP="009C56F1">
      <w:pPr>
        <w:spacing w:after="0" w:line="240" w:lineRule="auto"/>
        <w:rPr>
          <w:color w:val="000000"/>
          <w:sz w:val="26"/>
          <w:szCs w:val="26"/>
        </w:rPr>
      </w:pPr>
      <w:r w:rsidRPr="00854853">
        <w:rPr>
          <w:color w:val="000000"/>
          <w:position w:val="-24"/>
          <w:sz w:val="26"/>
          <w:szCs w:val="26"/>
        </w:rPr>
        <w:object w:dxaOrig="1420" w:dyaOrig="620" w14:anchorId="46B70A40">
          <v:shape id="_x0000_i1092" type="#_x0000_t75" style="width:70.8pt;height:31.2pt" o:ole="">
            <v:imagedata r:id="rId32" o:title=""/>
          </v:shape>
          <o:OLEObject Type="Embed" ProgID="Equation.DSMT4" ShapeID="_x0000_i1092" DrawAspect="Content" ObjectID="_1823054536" r:id="rId33"/>
        </w:object>
      </w:r>
      <w:r w:rsidRPr="00854853">
        <w:rPr>
          <w:color w:val="000000"/>
          <w:sz w:val="26"/>
          <w:szCs w:val="26"/>
        </w:rPr>
        <w:tab/>
      </w:r>
      <w:r w:rsidRPr="00854853">
        <w:rPr>
          <w:color w:val="000000"/>
          <w:sz w:val="26"/>
          <w:szCs w:val="26"/>
        </w:rPr>
        <w:tab/>
      </w:r>
      <w:r w:rsidRPr="00854853">
        <w:rPr>
          <w:color w:val="000000"/>
          <w:position w:val="-24"/>
          <w:sz w:val="26"/>
          <w:szCs w:val="26"/>
        </w:rPr>
        <w:object w:dxaOrig="1579" w:dyaOrig="620" w14:anchorId="77111808">
          <v:shape id="_x0000_i1093" type="#_x0000_t75" style="width:79.2pt;height:31.2pt" o:ole="">
            <v:imagedata r:id="rId34" o:title=""/>
          </v:shape>
          <o:OLEObject Type="Embed" ProgID="Equation.DSMT4" ShapeID="_x0000_i1093" DrawAspect="Content" ObjectID="_1823054537" r:id="rId35"/>
        </w:object>
      </w:r>
      <w:r w:rsidRPr="00854853">
        <w:rPr>
          <w:color w:val="000000"/>
          <w:sz w:val="26"/>
          <w:szCs w:val="26"/>
        </w:rPr>
        <w:tab/>
      </w:r>
      <w:r w:rsidRPr="00854853">
        <w:rPr>
          <w:color w:val="000000"/>
          <w:sz w:val="26"/>
          <w:szCs w:val="26"/>
        </w:rPr>
        <w:tab/>
      </w:r>
      <w:r w:rsidRPr="00854853">
        <w:rPr>
          <w:color w:val="000000"/>
          <w:position w:val="-24"/>
          <w:sz w:val="26"/>
          <w:szCs w:val="26"/>
        </w:rPr>
        <w:object w:dxaOrig="1900" w:dyaOrig="620" w14:anchorId="65D3E27D">
          <v:shape id="_x0000_i1094" type="#_x0000_t75" style="width:94.8pt;height:31.2pt" o:ole="">
            <v:imagedata r:id="rId36" o:title=""/>
          </v:shape>
          <o:OLEObject Type="Embed" ProgID="Equation.DSMT4" ShapeID="_x0000_i1094" DrawAspect="Content" ObjectID="_1823054538" r:id="rId37"/>
        </w:object>
      </w:r>
    </w:p>
    <w:p w14:paraId="4EE48504" w14:textId="77777777" w:rsidR="009C56F1" w:rsidRPr="00854853" w:rsidRDefault="009C56F1" w:rsidP="009C56F1">
      <w:pPr>
        <w:spacing w:after="0" w:line="240" w:lineRule="auto"/>
        <w:rPr>
          <w:color w:val="000000"/>
          <w:sz w:val="26"/>
          <w:szCs w:val="26"/>
        </w:rPr>
      </w:pPr>
      <w:r w:rsidRPr="00854853">
        <w:rPr>
          <w:color w:val="000000"/>
          <w:sz w:val="26"/>
          <w:szCs w:val="26"/>
        </w:rPr>
        <w:t>Bài 42: Viết mỗi số thập phân hữu hạn sau dưới dạng phân số tối giản.</w:t>
      </w:r>
    </w:p>
    <w:p w14:paraId="2FCFC09F" w14:textId="77777777" w:rsidR="009C56F1" w:rsidRPr="00854853" w:rsidRDefault="009C56F1" w:rsidP="009C56F1">
      <w:pPr>
        <w:spacing w:after="0" w:line="240" w:lineRule="auto"/>
        <w:rPr>
          <w:color w:val="000000"/>
          <w:sz w:val="26"/>
          <w:szCs w:val="26"/>
        </w:rPr>
      </w:pPr>
      <w:r w:rsidRPr="00854853">
        <w:rPr>
          <w:color w:val="000000"/>
          <w:position w:val="-24"/>
          <w:sz w:val="26"/>
          <w:szCs w:val="26"/>
        </w:rPr>
        <w:object w:dxaOrig="880" w:dyaOrig="620" w14:anchorId="0CA4D1B8">
          <v:shape id="_x0000_i1095" type="#_x0000_t75" style="width:43.8pt;height:31.2pt" o:ole="">
            <v:imagedata r:id="rId38" o:title=""/>
          </v:shape>
          <o:OLEObject Type="Embed" ProgID="Equation.DSMT4" ShapeID="_x0000_i1095" DrawAspect="Content" ObjectID="_1823054539" r:id="rId39"/>
        </w:object>
      </w:r>
      <w:r w:rsidRPr="00854853">
        <w:rPr>
          <w:color w:val="000000"/>
          <w:sz w:val="26"/>
          <w:szCs w:val="26"/>
        </w:rPr>
        <w:tab/>
      </w:r>
      <w:r w:rsidRPr="00854853">
        <w:rPr>
          <w:color w:val="000000"/>
          <w:sz w:val="26"/>
          <w:szCs w:val="26"/>
        </w:rPr>
        <w:tab/>
      </w:r>
      <w:r w:rsidRPr="00854853">
        <w:rPr>
          <w:color w:val="000000"/>
          <w:position w:val="-24"/>
          <w:sz w:val="26"/>
          <w:szCs w:val="26"/>
        </w:rPr>
        <w:object w:dxaOrig="1219" w:dyaOrig="620" w14:anchorId="2A0E406F">
          <v:shape id="_x0000_i1096" type="#_x0000_t75" style="width:60.6pt;height:31.2pt" o:ole="">
            <v:imagedata r:id="rId40" o:title=""/>
          </v:shape>
          <o:OLEObject Type="Embed" ProgID="Equation.DSMT4" ShapeID="_x0000_i1096" DrawAspect="Content" ObjectID="_1823054540" r:id="rId41"/>
        </w:object>
      </w:r>
      <w:r w:rsidRPr="00854853">
        <w:rPr>
          <w:color w:val="000000"/>
          <w:sz w:val="26"/>
          <w:szCs w:val="26"/>
        </w:rPr>
        <w:tab/>
      </w:r>
      <w:r w:rsidRPr="00854853">
        <w:rPr>
          <w:color w:val="000000"/>
          <w:sz w:val="26"/>
          <w:szCs w:val="26"/>
        </w:rPr>
        <w:tab/>
      </w:r>
      <w:r w:rsidRPr="00854853">
        <w:rPr>
          <w:color w:val="000000"/>
          <w:position w:val="-24"/>
          <w:sz w:val="26"/>
          <w:szCs w:val="26"/>
        </w:rPr>
        <w:object w:dxaOrig="1640" w:dyaOrig="620" w14:anchorId="7FCAABD3">
          <v:shape id="_x0000_i1097" type="#_x0000_t75" style="width:82.2pt;height:31.2pt" o:ole="">
            <v:imagedata r:id="rId42" o:title=""/>
          </v:shape>
          <o:OLEObject Type="Embed" ProgID="Equation.DSMT4" ShapeID="_x0000_i1097" DrawAspect="Content" ObjectID="_1823054541" r:id="rId43"/>
        </w:object>
      </w:r>
    </w:p>
    <w:p w14:paraId="501D6941" w14:textId="77777777" w:rsidR="009C56F1" w:rsidRPr="00854853" w:rsidRDefault="009C56F1" w:rsidP="009C56F1">
      <w:pPr>
        <w:spacing w:after="0" w:line="240" w:lineRule="auto"/>
        <w:rPr>
          <w:color w:val="000000"/>
          <w:sz w:val="26"/>
          <w:szCs w:val="26"/>
        </w:rPr>
      </w:pPr>
      <w:r w:rsidRPr="00854853">
        <w:rPr>
          <w:b/>
          <w:color w:val="000000"/>
          <w:sz w:val="26"/>
          <w:szCs w:val="26"/>
        </w:rPr>
        <w:t xml:space="preserve">Bước 2: Thực hiện nhiệm vụ: </w:t>
      </w:r>
      <w:r w:rsidRPr="00854853">
        <w:rPr>
          <w:color w:val="000000"/>
          <w:sz w:val="26"/>
          <w:szCs w:val="26"/>
        </w:rPr>
        <w:t>HS suy nghĩ, hoàn thành các bài tập được giao (có thể trao đổi với bạn cùng bàn để hoàn thành)</w:t>
      </w:r>
    </w:p>
    <w:p w14:paraId="135BC61F" w14:textId="77777777" w:rsidR="009C56F1" w:rsidRPr="00854853" w:rsidRDefault="009C56F1" w:rsidP="009C56F1">
      <w:pPr>
        <w:spacing w:after="0" w:line="240" w:lineRule="auto"/>
        <w:rPr>
          <w:color w:val="000000"/>
          <w:sz w:val="26"/>
          <w:szCs w:val="26"/>
        </w:rPr>
      </w:pPr>
      <w:r w:rsidRPr="00854853">
        <w:rPr>
          <w:b/>
          <w:color w:val="000000"/>
          <w:sz w:val="26"/>
          <w:szCs w:val="26"/>
        </w:rPr>
        <w:t xml:space="preserve">Bước 3: Báo cáo kết quả: </w:t>
      </w:r>
      <w:r w:rsidRPr="00854853">
        <w:rPr>
          <w:color w:val="000000"/>
          <w:sz w:val="26"/>
          <w:szCs w:val="26"/>
        </w:rPr>
        <w:t>GV mời đại diện HS trình bày bảng mỗi BT. Các HS khác chú ý nghe và nhận xét.</w:t>
      </w:r>
    </w:p>
    <w:p w14:paraId="42CC4F21" w14:textId="77777777" w:rsidR="009C56F1" w:rsidRPr="00854853" w:rsidRDefault="009C56F1" w:rsidP="009C56F1">
      <w:pPr>
        <w:spacing w:after="0" w:line="240" w:lineRule="auto"/>
        <w:rPr>
          <w:color w:val="000000"/>
          <w:sz w:val="26"/>
          <w:szCs w:val="26"/>
        </w:rPr>
      </w:pPr>
      <w:r w:rsidRPr="00854853">
        <w:rPr>
          <w:b/>
          <w:color w:val="000000"/>
          <w:sz w:val="26"/>
          <w:szCs w:val="26"/>
        </w:rPr>
        <w:t xml:space="preserve">Bước 4: Kết luận, nhận định: </w:t>
      </w:r>
    </w:p>
    <w:p w14:paraId="330483D9" w14:textId="77777777" w:rsidR="009C56F1" w:rsidRPr="00854853" w:rsidRDefault="009C56F1" w:rsidP="009C56F1">
      <w:pPr>
        <w:spacing w:after="0" w:line="240" w:lineRule="auto"/>
        <w:rPr>
          <w:color w:val="000000"/>
          <w:sz w:val="26"/>
          <w:szCs w:val="26"/>
        </w:rPr>
      </w:pPr>
      <w:r w:rsidRPr="00854853">
        <w:rPr>
          <w:color w:val="000000"/>
          <w:sz w:val="26"/>
          <w:szCs w:val="26"/>
        </w:rPr>
        <w:t>- GV nhận xét, đánh giá, chuẩn kiến thức và lưu ý thái độ tích cực, khi tham gia trò chơi.</w:t>
      </w:r>
    </w:p>
    <w:p w14:paraId="4F42F406" w14:textId="77777777" w:rsidR="009C56F1" w:rsidRPr="00854853" w:rsidRDefault="009C56F1" w:rsidP="009C56F1">
      <w:pPr>
        <w:spacing w:after="0" w:line="240" w:lineRule="auto"/>
        <w:rPr>
          <w:color w:val="000000"/>
          <w:sz w:val="26"/>
          <w:szCs w:val="26"/>
        </w:rPr>
      </w:pPr>
      <w:r w:rsidRPr="00854853">
        <w:rPr>
          <w:color w:val="000000"/>
          <w:sz w:val="26"/>
          <w:szCs w:val="26"/>
        </w:rPr>
        <w:t>- GV cho HS đọc và tìm hiểu "TÌM TÒI – MỞ RỘNG" về biểu diễn thập phân của số hữu tỉ.</w:t>
      </w:r>
    </w:p>
    <w:p w14:paraId="56985C00" w14:textId="47E20866" w:rsidR="009C56F1" w:rsidRPr="00854853" w:rsidRDefault="009C56F1" w:rsidP="009C56F1">
      <w:pPr>
        <w:spacing w:after="0" w:line="240" w:lineRule="auto"/>
        <w:jc w:val="center"/>
        <w:rPr>
          <w:color w:val="000000"/>
          <w:sz w:val="26"/>
          <w:szCs w:val="26"/>
        </w:rPr>
      </w:pPr>
      <w:r w:rsidRPr="00854853">
        <w:rPr>
          <w:noProof/>
          <w:color w:val="000000"/>
          <w:sz w:val="26"/>
          <w:szCs w:val="26"/>
        </w:rPr>
        <w:lastRenderedPageBreak/>
        <w:drawing>
          <wp:inline distT="0" distB="0" distL="0" distR="0" wp14:anchorId="1D2EC520" wp14:editId="0FAF01BA">
            <wp:extent cx="5732145" cy="2967990"/>
            <wp:effectExtent l="0" t="0" r="190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png"/>
                    <pic:cNvPicPr>
                      <a:picLocks noChangeAspect="1" noChangeArrowheads="1"/>
                    </pic:cNvPicPr>
                  </pic:nvPicPr>
                  <pic:blipFill>
                    <a:blip r:embed="rId44">
                      <a:extLst>
                        <a:ext uri="{28A0092B-C50C-407E-A947-70E740481C1C}">
                          <a14:useLocalDpi xmlns:a14="http://schemas.microsoft.com/office/drawing/2010/main" val="0"/>
                        </a:ext>
                      </a:extLst>
                    </a:blip>
                    <a:srcRect b="40694"/>
                    <a:stretch>
                      <a:fillRect/>
                    </a:stretch>
                  </pic:blipFill>
                  <pic:spPr bwMode="auto">
                    <a:xfrm>
                      <a:off x="0" y="0"/>
                      <a:ext cx="5732145" cy="2967990"/>
                    </a:xfrm>
                    <a:prstGeom prst="rect">
                      <a:avLst/>
                    </a:prstGeom>
                    <a:noFill/>
                    <a:ln>
                      <a:noFill/>
                    </a:ln>
                  </pic:spPr>
                </pic:pic>
              </a:graphicData>
            </a:graphic>
          </wp:inline>
        </w:drawing>
      </w:r>
    </w:p>
    <w:p w14:paraId="2E0E5354" w14:textId="1EC98970" w:rsidR="009C56F1" w:rsidRPr="00854853" w:rsidRDefault="009C56F1" w:rsidP="009C56F1">
      <w:pPr>
        <w:spacing w:after="0" w:line="240" w:lineRule="auto"/>
        <w:jc w:val="center"/>
        <w:rPr>
          <w:b/>
          <w:color w:val="000000"/>
          <w:sz w:val="26"/>
          <w:szCs w:val="26"/>
        </w:rPr>
      </w:pPr>
      <w:r w:rsidRPr="00854853">
        <w:rPr>
          <w:noProof/>
          <w:color w:val="000000"/>
          <w:sz w:val="26"/>
          <w:szCs w:val="26"/>
        </w:rPr>
        <w:drawing>
          <wp:inline distT="0" distB="0" distL="0" distR="0" wp14:anchorId="264D1FB0" wp14:editId="02AC15B6">
            <wp:extent cx="4831080" cy="23622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png"/>
                    <pic:cNvPicPr>
                      <a:picLocks noChangeAspect="1" noChangeArrowheads="1"/>
                    </pic:cNvPicPr>
                  </pic:nvPicPr>
                  <pic:blipFill>
                    <a:blip r:embed="rId44">
                      <a:extLst>
                        <a:ext uri="{28A0092B-C50C-407E-A947-70E740481C1C}">
                          <a14:useLocalDpi xmlns:a14="http://schemas.microsoft.com/office/drawing/2010/main" val="0"/>
                        </a:ext>
                      </a:extLst>
                    </a:blip>
                    <a:srcRect l="-1994" t="58575" r="1994" b="3833"/>
                    <a:stretch>
                      <a:fillRect/>
                    </a:stretch>
                  </pic:blipFill>
                  <pic:spPr bwMode="auto">
                    <a:xfrm>
                      <a:off x="0" y="0"/>
                      <a:ext cx="4831080" cy="2362200"/>
                    </a:xfrm>
                    <a:prstGeom prst="rect">
                      <a:avLst/>
                    </a:prstGeom>
                    <a:noFill/>
                    <a:ln>
                      <a:noFill/>
                    </a:ln>
                  </pic:spPr>
                </pic:pic>
              </a:graphicData>
            </a:graphic>
          </wp:inline>
        </w:drawing>
      </w:r>
    </w:p>
    <w:p w14:paraId="769F837F" w14:textId="77777777" w:rsidR="009C56F1" w:rsidRPr="00854853" w:rsidRDefault="009C56F1" w:rsidP="009C56F1">
      <w:pPr>
        <w:spacing w:after="0" w:line="240" w:lineRule="auto"/>
        <w:rPr>
          <w:b/>
          <w:color w:val="000000"/>
          <w:sz w:val="26"/>
          <w:szCs w:val="26"/>
        </w:rPr>
      </w:pPr>
      <w:r w:rsidRPr="00854853">
        <w:rPr>
          <w:b/>
          <w:color w:val="000000"/>
          <w:sz w:val="26"/>
          <w:szCs w:val="26"/>
        </w:rPr>
        <w:t>* HƯỚNG DẪN VỀ NHÀ</w:t>
      </w:r>
    </w:p>
    <w:p w14:paraId="60849200" w14:textId="77777777" w:rsidR="009C56F1" w:rsidRPr="00854853" w:rsidRDefault="009C56F1" w:rsidP="009C56F1">
      <w:pPr>
        <w:spacing w:after="0" w:line="240" w:lineRule="auto"/>
        <w:rPr>
          <w:color w:val="000000"/>
          <w:sz w:val="26"/>
          <w:szCs w:val="26"/>
        </w:rPr>
      </w:pPr>
      <w:r w:rsidRPr="00854853">
        <w:rPr>
          <w:color w:val="000000"/>
          <w:sz w:val="26"/>
          <w:szCs w:val="26"/>
        </w:rPr>
        <w:t xml:space="preserve">- Ghi nhớ kiến thức trong bài. </w:t>
      </w:r>
    </w:p>
    <w:p w14:paraId="58E1F55F" w14:textId="77777777" w:rsidR="009C56F1" w:rsidRPr="00854853" w:rsidRDefault="009C56F1" w:rsidP="009C56F1">
      <w:pPr>
        <w:spacing w:after="0" w:line="240" w:lineRule="auto"/>
        <w:rPr>
          <w:color w:val="000000"/>
          <w:sz w:val="26"/>
          <w:szCs w:val="26"/>
        </w:rPr>
      </w:pPr>
      <w:r w:rsidRPr="00854853">
        <w:rPr>
          <w:color w:val="000000"/>
          <w:sz w:val="26"/>
          <w:szCs w:val="26"/>
        </w:rPr>
        <w:t>- Hoàn thành các bài tập còn lại trong SBT: 39, 43 trang 24. Bài tập 1,2,3 cuối chương 1.</w:t>
      </w:r>
    </w:p>
    <w:p w14:paraId="0B6A2FBF" w14:textId="77777777" w:rsidR="0078022A" w:rsidRPr="00552B84" w:rsidRDefault="0078022A" w:rsidP="0078022A">
      <w:pPr>
        <w:spacing w:after="0" w:line="240" w:lineRule="auto"/>
        <w:rPr>
          <w:sz w:val="26"/>
          <w:szCs w:val="26"/>
        </w:rPr>
      </w:pPr>
    </w:p>
    <w:sectPr w:rsidR="0078022A" w:rsidRPr="00552B84" w:rsidSect="00956F61">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VNI-Palatin">
    <w:altName w:val="Calibri"/>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2A746CD5"/>
    <w:multiLevelType w:val="hybridMultilevel"/>
    <w:tmpl w:val="B14A0AF8"/>
    <w:lvl w:ilvl="0" w:tplc="004A8938">
      <w:start w:val="2"/>
      <w:numFmt w:val="bullet"/>
      <w:lvlText w:val="-"/>
      <w:lvlJc w:val="left"/>
      <w:pPr>
        <w:tabs>
          <w:tab w:val="num" w:pos="720"/>
        </w:tabs>
        <w:ind w:left="720" w:hanging="360"/>
      </w:pPr>
      <w:rPr>
        <w:rFonts w:ascii="Times New Roman" w:eastAsia="Calibri"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15:restartNumberingAfterBreak="0">
    <w:nsid w:val="2CCB2B5F"/>
    <w:multiLevelType w:val="hybridMultilevel"/>
    <w:tmpl w:val="D54EAFEE"/>
    <w:lvl w:ilvl="0" w:tplc="847AA5B6">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51CC3DDE"/>
    <w:multiLevelType w:val="hybridMultilevel"/>
    <w:tmpl w:val="2284A23C"/>
    <w:lvl w:ilvl="0" w:tplc="23B4FE66">
      <w:start w:val="2"/>
      <w:numFmt w:val="bullet"/>
      <w:lvlText w:val="-"/>
      <w:lvlJc w:val="left"/>
      <w:pPr>
        <w:tabs>
          <w:tab w:val="num" w:pos="720"/>
        </w:tabs>
        <w:ind w:left="720" w:hanging="360"/>
      </w:pPr>
      <w:rPr>
        <w:rFonts w:ascii="Times New Roman" w:eastAsia="Calibri"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2" w15:restartNumberingAfterBreak="0">
    <w:nsid w:val="54B153F2"/>
    <w:multiLevelType w:val="hybridMultilevel"/>
    <w:tmpl w:val="D22C6748"/>
    <w:lvl w:ilvl="0" w:tplc="2300306A">
      <w:start w:val="2"/>
      <w:numFmt w:val="bullet"/>
      <w:lvlText w:val="-"/>
      <w:lvlJc w:val="left"/>
      <w:pPr>
        <w:tabs>
          <w:tab w:val="num" w:pos="720"/>
        </w:tabs>
        <w:ind w:left="720" w:hanging="360"/>
      </w:pPr>
      <w:rPr>
        <w:rFonts w:ascii="Times New Roman" w:eastAsia="Calibri"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4"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629241349">
    <w:abstractNumId w:val="14"/>
  </w:num>
  <w:num w:numId="2" w16cid:durableId="1819610901">
    <w:abstractNumId w:val="0"/>
  </w:num>
  <w:num w:numId="3" w16cid:durableId="1111584842">
    <w:abstractNumId w:val="3"/>
  </w:num>
  <w:num w:numId="4" w16cid:durableId="197938920">
    <w:abstractNumId w:val="7"/>
  </w:num>
  <w:num w:numId="5" w16cid:durableId="1414741701">
    <w:abstractNumId w:val="13"/>
  </w:num>
  <w:num w:numId="6" w16cid:durableId="1163280540">
    <w:abstractNumId w:val="1"/>
  </w:num>
  <w:num w:numId="7" w16cid:durableId="1833325986">
    <w:abstractNumId w:val="2"/>
  </w:num>
  <w:num w:numId="8" w16cid:durableId="11497797">
    <w:abstractNumId w:val="11"/>
  </w:num>
  <w:num w:numId="9" w16cid:durableId="939020710">
    <w:abstractNumId w:val="8"/>
  </w:num>
  <w:num w:numId="10" w16cid:durableId="237130279">
    <w:abstractNumId w:val="9"/>
  </w:num>
  <w:num w:numId="11" w16cid:durableId="1827240641">
    <w:abstractNumId w:val="18"/>
  </w:num>
  <w:num w:numId="12" w16cid:durableId="148911396">
    <w:abstractNumId w:val="17"/>
  </w:num>
  <w:num w:numId="13" w16cid:durableId="1951426118">
    <w:abstractNumId w:val="16"/>
  </w:num>
  <w:num w:numId="14" w16cid:durableId="1690906702">
    <w:abstractNumId w:val="15"/>
  </w:num>
  <w:num w:numId="15" w16cid:durableId="1445006023">
    <w:abstractNumId w:val="5"/>
  </w:num>
  <w:num w:numId="16" w16cid:durableId="631449117">
    <w:abstractNumId w:val="6"/>
  </w:num>
  <w:num w:numId="17" w16cid:durableId="1801680036">
    <w:abstractNumId w:val="12"/>
  </w:num>
  <w:num w:numId="18" w16cid:durableId="261425918">
    <w:abstractNumId w:val="10"/>
  </w:num>
  <w:num w:numId="19" w16cid:durableId="15199290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22A"/>
    <w:rsid w:val="00157485"/>
    <w:rsid w:val="005647F8"/>
    <w:rsid w:val="00603CE7"/>
    <w:rsid w:val="006C196D"/>
    <w:rsid w:val="00700D69"/>
    <w:rsid w:val="0078022A"/>
    <w:rsid w:val="00956F61"/>
    <w:rsid w:val="009C56F1"/>
    <w:rsid w:val="00CD79D3"/>
    <w:rsid w:val="00E62F30"/>
    <w:rsid w:val="00E961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39A0A7"/>
  <w15:chartTrackingRefBased/>
  <w15:docId w15:val="{7A042553-5038-47DA-8A3E-28E8175F0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6"/>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022A"/>
    <w:pPr>
      <w:spacing w:after="120" w:line="360" w:lineRule="auto"/>
      <w:jc w:val="both"/>
    </w:pPr>
    <w:rPr>
      <w:rFonts w:eastAsia="Times New Roman" w:cs="Times New Roman"/>
      <w:kern w:val="0"/>
      <w:sz w:val="28"/>
      <w:szCs w:val="28"/>
      <w14:ligatures w14:val="none"/>
    </w:rPr>
  </w:style>
  <w:style w:type="paragraph" w:styleId="Heading1">
    <w:name w:val="heading 1"/>
    <w:basedOn w:val="Normal"/>
    <w:next w:val="Normal"/>
    <w:link w:val="Heading1Char"/>
    <w:uiPriority w:val="9"/>
    <w:qFormat/>
    <w:rsid w:val="0078022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nhideWhenUsed/>
    <w:qFormat/>
    <w:rsid w:val="0078022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78022A"/>
    <w:pPr>
      <w:keepNext/>
      <w:keepLines/>
      <w:spacing w:before="160" w:after="80"/>
      <w:outlineLvl w:val="2"/>
    </w:pPr>
    <w:rPr>
      <w:rFonts w:asciiTheme="minorHAnsi" w:eastAsiaTheme="majorEastAsia" w:hAnsiTheme="minorHAnsi" w:cstheme="majorBidi"/>
      <w:color w:val="0F4761" w:themeColor="accent1" w:themeShade="BF"/>
    </w:rPr>
  </w:style>
  <w:style w:type="paragraph" w:styleId="Heading4">
    <w:name w:val="heading 4"/>
    <w:basedOn w:val="Normal"/>
    <w:next w:val="Normal"/>
    <w:link w:val="Heading4Char"/>
    <w:unhideWhenUsed/>
    <w:qFormat/>
    <w:rsid w:val="0078022A"/>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nhideWhenUsed/>
    <w:qFormat/>
    <w:rsid w:val="0078022A"/>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unhideWhenUsed/>
    <w:qFormat/>
    <w:rsid w:val="0078022A"/>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8022A"/>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8022A"/>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8022A"/>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022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rsid w:val="0078022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78022A"/>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rsid w:val="0078022A"/>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rsid w:val="0078022A"/>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rsid w:val="0078022A"/>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8022A"/>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8022A"/>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8022A"/>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78022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8022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78022A"/>
    <w:pPr>
      <w:numPr>
        <w:ilvl w:val="1"/>
      </w:numPr>
      <w:spacing w:after="160"/>
    </w:pPr>
    <w:rPr>
      <w:rFonts w:asciiTheme="minorHAnsi" w:eastAsiaTheme="majorEastAsia" w:hAnsiTheme="minorHAnsi" w:cstheme="majorBidi"/>
      <w:color w:val="595959" w:themeColor="text1" w:themeTint="A6"/>
      <w:spacing w:val="15"/>
    </w:rPr>
  </w:style>
  <w:style w:type="character" w:customStyle="1" w:styleId="SubtitleChar">
    <w:name w:val="Subtitle Char"/>
    <w:basedOn w:val="DefaultParagraphFont"/>
    <w:link w:val="Subtitle"/>
    <w:rsid w:val="0078022A"/>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8022A"/>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8022A"/>
    <w:rPr>
      <w:i/>
      <w:iCs/>
      <w:color w:val="404040" w:themeColor="text1" w:themeTint="BF"/>
    </w:rPr>
  </w:style>
  <w:style w:type="paragraph" w:styleId="ListParagraph">
    <w:name w:val="List Paragraph"/>
    <w:basedOn w:val="Normal"/>
    <w:uiPriority w:val="34"/>
    <w:qFormat/>
    <w:rsid w:val="0078022A"/>
    <w:pPr>
      <w:ind w:left="720"/>
      <w:contextualSpacing/>
    </w:pPr>
  </w:style>
  <w:style w:type="character" w:styleId="IntenseEmphasis">
    <w:name w:val="Intense Emphasis"/>
    <w:basedOn w:val="DefaultParagraphFont"/>
    <w:uiPriority w:val="21"/>
    <w:qFormat/>
    <w:rsid w:val="0078022A"/>
    <w:rPr>
      <w:i/>
      <w:iCs/>
      <w:color w:val="0F4761" w:themeColor="accent1" w:themeShade="BF"/>
    </w:rPr>
  </w:style>
  <w:style w:type="paragraph" w:styleId="IntenseQuote">
    <w:name w:val="Intense Quote"/>
    <w:basedOn w:val="Normal"/>
    <w:next w:val="Normal"/>
    <w:link w:val="IntenseQuoteChar"/>
    <w:uiPriority w:val="30"/>
    <w:qFormat/>
    <w:rsid w:val="0078022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8022A"/>
    <w:rPr>
      <w:i/>
      <w:iCs/>
      <w:color w:val="0F4761" w:themeColor="accent1" w:themeShade="BF"/>
    </w:rPr>
  </w:style>
  <w:style w:type="character" w:styleId="IntenseReference">
    <w:name w:val="Intense Reference"/>
    <w:basedOn w:val="DefaultParagraphFont"/>
    <w:uiPriority w:val="32"/>
    <w:qFormat/>
    <w:rsid w:val="0078022A"/>
    <w:rPr>
      <w:b/>
      <w:bCs/>
      <w:smallCaps/>
      <w:color w:val="0F4761" w:themeColor="accent1" w:themeShade="BF"/>
      <w:spacing w:val="5"/>
    </w:rPr>
  </w:style>
  <w:style w:type="paragraph" w:styleId="Header">
    <w:name w:val="header"/>
    <w:basedOn w:val="Normal"/>
    <w:link w:val="HeaderChar"/>
    <w:uiPriority w:val="99"/>
    <w:unhideWhenUsed/>
    <w:rsid w:val="007802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022A"/>
    <w:rPr>
      <w:rFonts w:eastAsia="Times New Roman" w:cs="Times New Roman"/>
      <w:kern w:val="0"/>
      <w:sz w:val="28"/>
      <w:szCs w:val="28"/>
      <w14:ligatures w14:val="none"/>
    </w:rPr>
  </w:style>
  <w:style w:type="paragraph" w:styleId="Footer">
    <w:name w:val="footer"/>
    <w:basedOn w:val="Normal"/>
    <w:link w:val="FooterChar"/>
    <w:uiPriority w:val="99"/>
    <w:unhideWhenUsed/>
    <w:rsid w:val="007802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022A"/>
    <w:rPr>
      <w:rFonts w:eastAsia="Times New Roman" w:cs="Times New Roman"/>
      <w:kern w:val="0"/>
      <w:sz w:val="28"/>
      <w:szCs w:val="28"/>
      <w14:ligatures w14:val="none"/>
    </w:rPr>
  </w:style>
  <w:style w:type="paragraph" w:styleId="BalloonText">
    <w:name w:val="Balloon Text"/>
    <w:basedOn w:val="Normal"/>
    <w:link w:val="BalloonTextChar"/>
    <w:uiPriority w:val="99"/>
    <w:semiHidden/>
    <w:unhideWhenUsed/>
    <w:rsid w:val="007802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22A"/>
    <w:rPr>
      <w:rFonts w:ascii="Tahoma" w:eastAsia="Times New Roman" w:hAnsi="Tahoma" w:cs="Tahoma"/>
      <w:kern w:val="0"/>
      <w:sz w:val="16"/>
      <w:szCs w:val="16"/>
      <w14:ligatures w14:val="none"/>
    </w:rPr>
  </w:style>
  <w:style w:type="character" w:styleId="PageNumber">
    <w:name w:val="page number"/>
    <w:basedOn w:val="DefaultParagraphFont"/>
    <w:rsid w:val="0078022A"/>
  </w:style>
  <w:style w:type="character" w:customStyle="1" w:styleId="VerbatimChar">
    <w:name w:val="Verbatim Char"/>
    <w:rsid w:val="0078022A"/>
    <w:rPr>
      <w:rFonts w:ascii="Consolas" w:hAnsi="Consolas"/>
      <w:sz w:val="22"/>
    </w:rPr>
  </w:style>
  <w:style w:type="character" w:customStyle="1" w:styleId="MTConvertedEquation">
    <w:name w:val="MTConvertedEquation"/>
    <w:rsid w:val="0078022A"/>
  </w:style>
  <w:style w:type="paragraph" w:customStyle="1" w:styleId="MTDisplayEquation">
    <w:name w:val="MTDisplayEquation"/>
    <w:basedOn w:val="Normal"/>
    <w:next w:val="Normal"/>
    <w:link w:val="MTDisplayEquationChar"/>
    <w:rsid w:val="0078022A"/>
    <w:pPr>
      <w:tabs>
        <w:tab w:val="center" w:pos="4320"/>
        <w:tab w:val="right" w:pos="8640"/>
      </w:tabs>
      <w:spacing w:after="240"/>
    </w:pPr>
  </w:style>
  <w:style w:type="character" w:customStyle="1" w:styleId="MTDisplayEquationChar">
    <w:name w:val="MTDisplayEquation Char"/>
    <w:link w:val="MTDisplayEquation"/>
    <w:rsid w:val="0078022A"/>
    <w:rPr>
      <w:rFonts w:eastAsia="Times New Roman" w:cs="Times New Roman"/>
      <w:kern w:val="0"/>
      <w:sz w:val="28"/>
      <w:szCs w:val="28"/>
      <w14:ligatures w14:val="none"/>
    </w:rPr>
  </w:style>
  <w:style w:type="table" w:styleId="TableGrid">
    <w:name w:val="Table Grid"/>
    <w:basedOn w:val="TableNormal"/>
    <w:uiPriority w:val="59"/>
    <w:qFormat/>
    <w:rsid w:val="0078022A"/>
    <w:rPr>
      <w:rFonts w:ascii="Calibri"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aliases w:val="Nomarl"/>
    <w:next w:val="Normal"/>
    <w:uiPriority w:val="1"/>
    <w:qFormat/>
    <w:rsid w:val="0078022A"/>
    <w:pPr>
      <w:spacing w:line="360" w:lineRule="auto"/>
      <w:jc w:val="both"/>
    </w:pPr>
    <w:rPr>
      <w:rFonts w:eastAsia="Calibri" w:cs="Times New Roman"/>
      <w:color w:val="000000"/>
      <w:kern w:val="0"/>
      <w:sz w:val="28"/>
      <w:szCs w:val="28"/>
      <w14:ligatures w14:val="none"/>
    </w:rPr>
  </w:style>
  <w:style w:type="character" w:customStyle="1" w:styleId="awspan">
    <w:name w:val="awspan"/>
    <w:rsid w:val="0078022A"/>
  </w:style>
  <w:style w:type="paragraph" w:styleId="NormalWeb">
    <w:name w:val="Normal (Web)"/>
    <w:basedOn w:val="Normal"/>
    <w:uiPriority w:val="99"/>
    <w:unhideWhenUsed/>
    <w:rsid w:val="0078022A"/>
    <w:pPr>
      <w:spacing w:before="100" w:beforeAutospacing="1" w:after="100" w:afterAutospacing="1" w:line="240" w:lineRule="auto"/>
    </w:pPr>
    <w:rPr>
      <w:sz w:val="24"/>
      <w:szCs w:val="24"/>
    </w:rPr>
  </w:style>
  <w:style w:type="character" w:styleId="Strong">
    <w:name w:val="Strong"/>
    <w:uiPriority w:val="22"/>
    <w:qFormat/>
    <w:rsid w:val="0078022A"/>
    <w:rPr>
      <w:b/>
      <w:bCs/>
    </w:rPr>
  </w:style>
  <w:style w:type="numbering" w:customStyle="1" w:styleId="NoList1">
    <w:name w:val="No List1"/>
    <w:next w:val="NoList"/>
    <w:uiPriority w:val="99"/>
    <w:semiHidden/>
    <w:unhideWhenUsed/>
    <w:rsid w:val="0078022A"/>
  </w:style>
  <w:style w:type="table" w:customStyle="1" w:styleId="TableGrid1">
    <w:name w:val="Table Grid1"/>
    <w:basedOn w:val="TableNormal"/>
    <w:next w:val="TableGrid"/>
    <w:uiPriority w:val="59"/>
    <w:rsid w:val="0078022A"/>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8022A"/>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78022A"/>
    <w:rPr>
      <w:color w:val="808080"/>
    </w:rPr>
  </w:style>
  <w:style w:type="numbering" w:customStyle="1" w:styleId="NoList11">
    <w:name w:val="No List11"/>
    <w:next w:val="NoList"/>
    <w:uiPriority w:val="99"/>
    <w:semiHidden/>
    <w:unhideWhenUsed/>
    <w:rsid w:val="0078022A"/>
  </w:style>
  <w:style w:type="paragraph" w:customStyle="1" w:styleId="Heading11">
    <w:name w:val="Heading 11"/>
    <w:basedOn w:val="Normal"/>
    <w:next w:val="Normal"/>
    <w:uiPriority w:val="9"/>
    <w:qFormat/>
    <w:rsid w:val="0078022A"/>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78022A"/>
  </w:style>
  <w:style w:type="paragraph" w:customStyle="1" w:styleId="Nomarl1">
    <w:name w:val="Nomarl1"/>
    <w:next w:val="Normal"/>
    <w:uiPriority w:val="1"/>
    <w:qFormat/>
    <w:rsid w:val="0078022A"/>
    <w:pPr>
      <w:spacing w:line="360" w:lineRule="auto"/>
      <w:jc w:val="both"/>
    </w:pPr>
    <w:rPr>
      <w:rFonts w:eastAsia="Calibri" w:cs="Times New Roman"/>
      <w:color w:val="000000"/>
      <w:kern w:val="0"/>
      <w:sz w:val="28"/>
      <w:szCs w:val="28"/>
      <w14:ligatures w14:val="none"/>
    </w:rPr>
  </w:style>
  <w:style w:type="character" w:customStyle="1" w:styleId="Heading1Char1">
    <w:name w:val="Heading 1 Char1"/>
    <w:uiPriority w:val="9"/>
    <w:rsid w:val="0078022A"/>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8022A"/>
  </w:style>
  <w:style w:type="character" w:styleId="Hyperlink">
    <w:name w:val="Hyperlink"/>
    <w:uiPriority w:val="99"/>
    <w:unhideWhenUsed/>
    <w:rsid w:val="0078022A"/>
    <w:rPr>
      <w:color w:val="0563C1"/>
      <w:u w:val="single"/>
    </w:rPr>
  </w:style>
  <w:style w:type="character" w:styleId="FollowedHyperlink">
    <w:name w:val="FollowedHyperlink"/>
    <w:uiPriority w:val="99"/>
    <w:semiHidden/>
    <w:unhideWhenUsed/>
    <w:rsid w:val="0078022A"/>
    <w:rPr>
      <w:color w:val="954F72"/>
      <w:u w:val="single"/>
    </w:rPr>
  </w:style>
  <w:style w:type="paragraph" w:customStyle="1" w:styleId="msonormal0">
    <w:name w:val="msonormal"/>
    <w:basedOn w:val="Normal"/>
    <w:uiPriority w:val="99"/>
    <w:rsid w:val="0078022A"/>
    <w:pPr>
      <w:spacing w:before="100" w:beforeAutospacing="1" w:after="100" w:afterAutospacing="1" w:line="240" w:lineRule="auto"/>
    </w:pPr>
    <w:rPr>
      <w:sz w:val="24"/>
      <w:szCs w:val="24"/>
    </w:rPr>
  </w:style>
  <w:style w:type="character" w:customStyle="1" w:styleId="mjx-char">
    <w:name w:val="mjx-char"/>
    <w:rsid w:val="0078022A"/>
  </w:style>
  <w:style w:type="character" w:customStyle="1" w:styleId="mjxassistivemathml">
    <w:name w:val="mjx_assistive_mathml"/>
    <w:rsid w:val="0078022A"/>
  </w:style>
  <w:style w:type="character" w:customStyle="1" w:styleId="cautl">
    <w:name w:val="cautl"/>
    <w:rsid w:val="0078022A"/>
  </w:style>
  <w:style w:type="paragraph" w:styleId="z-TopofForm">
    <w:name w:val="HTML Top of Form"/>
    <w:basedOn w:val="Normal"/>
    <w:next w:val="Normal"/>
    <w:link w:val="z-TopofFormChar"/>
    <w:hidden/>
    <w:uiPriority w:val="99"/>
    <w:semiHidden/>
    <w:unhideWhenUsed/>
    <w:rsid w:val="0078022A"/>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78022A"/>
    <w:rPr>
      <w:rFonts w:ascii="Arial" w:eastAsia="Calibri" w:hAnsi="Arial" w:cs="Arial"/>
      <w:vanish/>
      <w:kern w:val="0"/>
      <w:sz w:val="16"/>
      <w:szCs w:val="16"/>
      <w14:ligatures w14:val="none"/>
    </w:rPr>
  </w:style>
  <w:style w:type="paragraph" w:styleId="z-BottomofForm">
    <w:name w:val="HTML Bottom of Form"/>
    <w:basedOn w:val="Normal"/>
    <w:next w:val="Normal"/>
    <w:link w:val="z-BottomofFormChar"/>
    <w:hidden/>
    <w:uiPriority w:val="99"/>
    <w:semiHidden/>
    <w:unhideWhenUsed/>
    <w:rsid w:val="0078022A"/>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78022A"/>
    <w:rPr>
      <w:rFonts w:ascii="Arial" w:eastAsia="Calibri" w:hAnsi="Arial" w:cs="Arial"/>
      <w:vanish/>
      <w:kern w:val="0"/>
      <w:sz w:val="16"/>
      <w:szCs w:val="16"/>
      <w14:ligatures w14:val="none"/>
    </w:rPr>
  </w:style>
  <w:style w:type="table" w:customStyle="1" w:styleId="TableGrid21">
    <w:name w:val="Table Grid21"/>
    <w:basedOn w:val="TableNormal"/>
    <w:next w:val="TableGrid"/>
    <w:uiPriority w:val="59"/>
    <w:qFormat/>
    <w:rsid w:val="0078022A"/>
    <w:rPr>
      <w:rFonts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78022A"/>
    <w:rPr>
      <w:rFonts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78022A"/>
    <w:rPr>
      <w:color w:val="605E5C"/>
      <w:shd w:val="clear" w:color="auto" w:fill="E1DFDD"/>
    </w:rPr>
  </w:style>
  <w:style w:type="character" w:customStyle="1" w:styleId="mn">
    <w:name w:val="mn"/>
    <w:rsid w:val="0078022A"/>
  </w:style>
  <w:style w:type="character" w:customStyle="1" w:styleId="mo">
    <w:name w:val="mo"/>
    <w:rsid w:val="0078022A"/>
  </w:style>
  <w:style w:type="character" w:customStyle="1" w:styleId="msqrt">
    <w:name w:val="msqrt"/>
    <w:rsid w:val="0078022A"/>
  </w:style>
  <w:style w:type="character" w:customStyle="1" w:styleId="mi">
    <w:name w:val="mi"/>
    <w:rsid w:val="0078022A"/>
  </w:style>
  <w:style w:type="character" w:styleId="UnresolvedMention">
    <w:name w:val="Unresolved Mention"/>
    <w:uiPriority w:val="99"/>
    <w:semiHidden/>
    <w:unhideWhenUsed/>
    <w:rsid w:val="007802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TotalTime>
  <Pages>7</Pages>
  <Words>1881</Words>
  <Characters>10726</Characters>
  <Application>Microsoft Office Word</Application>
  <DocSecurity>0</DocSecurity>
  <Lines>89</Lines>
  <Paragraphs>25</Paragraphs>
  <ScaleCrop>false</ScaleCrop>
  <Company/>
  <LinksUpToDate>false</LinksUpToDate>
  <CharactersWithSpaces>12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n Lý</dc:creator>
  <cp:keywords/>
  <dc:description/>
  <cp:lastModifiedBy>Ban Lý</cp:lastModifiedBy>
  <cp:revision>4</cp:revision>
  <dcterms:created xsi:type="dcterms:W3CDTF">2025-10-03T14:34:00Z</dcterms:created>
  <dcterms:modified xsi:type="dcterms:W3CDTF">2025-10-27T00:15:00Z</dcterms:modified>
</cp:coreProperties>
</file>